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2557" w:rsidRPr="00782557" w:rsidRDefault="00782557">
      <w:pPr>
        <w:rPr>
          <w:rFonts w:ascii="Times New Roman" w:hAnsi="Times New Roman" w:cs="Times New Roman"/>
          <w:sz w:val="24"/>
          <w:szCs w:val="24"/>
        </w:rPr>
      </w:pPr>
      <w:r w:rsidRPr="00782557">
        <w:rPr>
          <w:rFonts w:ascii="Times New Roman" w:hAnsi="Times New Roman" w:cs="Times New Roman"/>
          <w:sz w:val="24"/>
          <w:szCs w:val="24"/>
        </w:rPr>
        <w:t>Место для титульного листа</w:t>
      </w:r>
    </w:p>
    <w:p w:rsidR="00782557" w:rsidRDefault="00782557">
      <w:r>
        <w:br w:type="page"/>
      </w:r>
    </w:p>
    <w:sdt>
      <w:sdtPr>
        <w:rPr>
          <w:rFonts w:ascii="a_OldTyperNr" w:eastAsiaTheme="minorHAnsi" w:hAnsi="a_OldTyperNr" w:cstheme="minorBidi"/>
          <w:color w:val="auto"/>
          <w:sz w:val="22"/>
          <w:szCs w:val="22"/>
          <w:lang w:eastAsia="en-US"/>
        </w:rPr>
        <w:id w:val="-20686439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A1A09" w:rsidRDefault="00AA1A09" w:rsidP="00AA1A09">
          <w:pPr>
            <w:pStyle w:val="a3"/>
            <w:jc w:val="center"/>
          </w:pPr>
          <w:r w:rsidRPr="00AA1A09">
            <w:rPr>
              <w:b/>
              <w:color w:val="auto"/>
            </w:rPr>
            <w:t>Оглавление</w:t>
          </w:r>
        </w:p>
        <w:p w:rsidR="003A4C92" w:rsidRDefault="00AA1A09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9110443" w:history="1">
            <w:r w:rsidR="003A4C92" w:rsidRPr="00B077FC">
              <w:rPr>
                <w:rStyle w:val="a4"/>
                <w:b/>
                <w:noProof/>
              </w:rPr>
              <w:t>Введение</w:t>
            </w:r>
            <w:r w:rsidR="003A4C92">
              <w:rPr>
                <w:noProof/>
                <w:webHidden/>
              </w:rPr>
              <w:tab/>
            </w:r>
            <w:r w:rsidR="003A4C92">
              <w:rPr>
                <w:noProof/>
                <w:webHidden/>
              </w:rPr>
              <w:fldChar w:fldCharType="begin"/>
            </w:r>
            <w:r w:rsidR="003A4C92">
              <w:rPr>
                <w:noProof/>
                <w:webHidden/>
              </w:rPr>
              <w:instrText xml:space="preserve"> PAGEREF _Toc89110443 \h </w:instrText>
            </w:r>
            <w:r w:rsidR="003A4C92">
              <w:rPr>
                <w:noProof/>
                <w:webHidden/>
              </w:rPr>
            </w:r>
            <w:r w:rsidR="003A4C92">
              <w:rPr>
                <w:noProof/>
                <w:webHidden/>
              </w:rPr>
              <w:fldChar w:fldCharType="separate"/>
            </w:r>
            <w:r w:rsidR="003A4C92">
              <w:rPr>
                <w:noProof/>
                <w:webHidden/>
              </w:rPr>
              <w:t>4</w:t>
            </w:r>
            <w:r w:rsidR="003A4C92">
              <w:rPr>
                <w:noProof/>
                <w:webHidden/>
              </w:rPr>
              <w:fldChar w:fldCharType="end"/>
            </w:r>
          </w:hyperlink>
        </w:p>
        <w:p w:rsidR="003A4C92" w:rsidRDefault="00A54510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10444" w:history="1">
            <w:r w:rsidR="003A4C92" w:rsidRPr="00B077FC">
              <w:rPr>
                <w:rStyle w:val="a4"/>
                <w:noProof/>
              </w:rPr>
              <w:t>Глава 1. Числовые ряды</w:t>
            </w:r>
            <w:r w:rsidR="003A4C92">
              <w:rPr>
                <w:noProof/>
                <w:webHidden/>
              </w:rPr>
              <w:tab/>
            </w:r>
            <w:r w:rsidR="003A4C92">
              <w:rPr>
                <w:noProof/>
                <w:webHidden/>
              </w:rPr>
              <w:fldChar w:fldCharType="begin"/>
            </w:r>
            <w:r w:rsidR="003A4C92">
              <w:rPr>
                <w:noProof/>
                <w:webHidden/>
              </w:rPr>
              <w:instrText xml:space="preserve"> PAGEREF _Toc89110444 \h </w:instrText>
            </w:r>
            <w:r w:rsidR="003A4C92">
              <w:rPr>
                <w:noProof/>
                <w:webHidden/>
              </w:rPr>
            </w:r>
            <w:r w:rsidR="003A4C92">
              <w:rPr>
                <w:noProof/>
                <w:webHidden/>
              </w:rPr>
              <w:fldChar w:fldCharType="separate"/>
            </w:r>
            <w:r w:rsidR="003A4C92">
              <w:rPr>
                <w:noProof/>
                <w:webHidden/>
              </w:rPr>
              <w:t>5</w:t>
            </w:r>
            <w:r w:rsidR="003A4C92">
              <w:rPr>
                <w:noProof/>
                <w:webHidden/>
              </w:rPr>
              <w:fldChar w:fldCharType="end"/>
            </w:r>
          </w:hyperlink>
        </w:p>
        <w:p w:rsidR="003A4C92" w:rsidRDefault="00A54510">
          <w:pPr>
            <w:pStyle w:val="21"/>
            <w:tabs>
              <w:tab w:val="left" w:pos="88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10445" w:history="1">
            <w:r w:rsidR="003A4C92" w:rsidRPr="00B077FC">
              <w:rPr>
                <w:rStyle w:val="a4"/>
                <w:noProof/>
              </w:rPr>
              <w:t>1.1.Основные Понятия</w:t>
            </w:r>
            <w:r w:rsidR="003A4C92">
              <w:rPr>
                <w:noProof/>
                <w:webHidden/>
              </w:rPr>
              <w:tab/>
            </w:r>
            <w:r w:rsidR="003A4C92">
              <w:rPr>
                <w:noProof/>
                <w:webHidden/>
              </w:rPr>
              <w:fldChar w:fldCharType="begin"/>
            </w:r>
            <w:r w:rsidR="003A4C92">
              <w:rPr>
                <w:noProof/>
                <w:webHidden/>
              </w:rPr>
              <w:instrText xml:space="preserve"> PAGEREF _Toc89110445 \h </w:instrText>
            </w:r>
            <w:r w:rsidR="003A4C92">
              <w:rPr>
                <w:noProof/>
                <w:webHidden/>
              </w:rPr>
            </w:r>
            <w:r w:rsidR="003A4C92">
              <w:rPr>
                <w:noProof/>
                <w:webHidden/>
              </w:rPr>
              <w:fldChar w:fldCharType="separate"/>
            </w:r>
            <w:r w:rsidR="003A4C92">
              <w:rPr>
                <w:noProof/>
                <w:webHidden/>
              </w:rPr>
              <w:t>5</w:t>
            </w:r>
            <w:r w:rsidR="003A4C92">
              <w:rPr>
                <w:noProof/>
                <w:webHidden/>
              </w:rPr>
              <w:fldChar w:fldCharType="end"/>
            </w:r>
          </w:hyperlink>
        </w:p>
        <w:p w:rsidR="003A4C92" w:rsidRDefault="00A54510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10446" w:history="1">
            <w:r w:rsidR="003A4C92" w:rsidRPr="00B077FC">
              <w:rPr>
                <w:rStyle w:val="a4"/>
                <w:noProof/>
                <w:lang w:val="en-US"/>
              </w:rPr>
              <w:t>1</w:t>
            </w:r>
            <w:r w:rsidR="003A4C92" w:rsidRPr="00B077FC">
              <w:rPr>
                <w:rStyle w:val="a4"/>
                <w:noProof/>
              </w:rPr>
              <w:t>.2 Простейшие свойства сходящихся рядов</w:t>
            </w:r>
            <w:r w:rsidR="003A4C92">
              <w:rPr>
                <w:noProof/>
                <w:webHidden/>
              </w:rPr>
              <w:tab/>
            </w:r>
            <w:r w:rsidR="003A4C92">
              <w:rPr>
                <w:noProof/>
                <w:webHidden/>
              </w:rPr>
              <w:fldChar w:fldCharType="begin"/>
            </w:r>
            <w:r w:rsidR="003A4C92">
              <w:rPr>
                <w:noProof/>
                <w:webHidden/>
              </w:rPr>
              <w:instrText xml:space="preserve"> PAGEREF _Toc89110446 \h </w:instrText>
            </w:r>
            <w:r w:rsidR="003A4C92">
              <w:rPr>
                <w:noProof/>
                <w:webHidden/>
              </w:rPr>
            </w:r>
            <w:r w:rsidR="003A4C92">
              <w:rPr>
                <w:noProof/>
                <w:webHidden/>
              </w:rPr>
              <w:fldChar w:fldCharType="separate"/>
            </w:r>
            <w:r w:rsidR="003A4C92">
              <w:rPr>
                <w:noProof/>
                <w:webHidden/>
              </w:rPr>
              <w:t>11</w:t>
            </w:r>
            <w:r w:rsidR="003A4C92">
              <w:rPr>
                <w:noProof/>
                <w:webHidden/>
              </w:rPr>
              <w:fldChar w:fldCharType="end"/>
            </w:r>
          </w:hyperlink>
        </w:p>
        <w:p w:rsidR="003A4C92" w:rsidRDefault="00A54510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10447" w:history="1">
            <w:r w:rsidR="003A4C92" w:rsidRPr="00B077FC">
              <w:rPr>
                <w:rStyle w:val="a4"/>
                <w:noProof/>
              </w:rPr>
              <w:t>1.3 Достаточные признаки сходимости положительных рядов</w:t>
            </w:r>
            <w:r w:rsidR="003A4C92">
              <w:rPr>
                <w:noProof/>
                <w:webHidden/>
              </w:rPr>
              <w:tab/>
            </w:r>
            <w:r w:rsidR="003A4C92">
              <w:rPr>
                <w:noProof/>
                <w:webHidden/>
              </w:rPr>
              <w:fldChar w:fldCharType="begin"/>
            </w:r>
            <w:r w:rsidR="003A4C92">
              <w:rPr>
                <w:noProof/>
                <w:webHidden/>
              </w:rPr>
              <w:instrText xml:space="preserve"> PAGEREF _Toc89110447 \h </w:instrText>
            </w:r>
            <w:r w:rsidR="003A4C92">
              <w:rPr>
                <w:noProof/>
                <w:webHidden/>
              </w:rPr>
            </w:r>
            <w:r w:rsidR="003A4C92">
              <w:rPr>
                <w:noProof/>
                <w:webHidden/>
              </w:rPr>
              <w:fldChar w:fldCharType="separate"/>
            </w:r>
            <w:r w:rsidR="003A4C92">
              <w:rPr>
                <w:noProof/>
                <w:webHidden/>
              </w:rPr>
              <w:t>18</w:t>
            </w:r>
            <w:r w:rsidR="003A4C92">
              <w:rPr>
                <w:noProof/>
                <w:webHidden/>
              </w:rPr>
              <w:fldChar w:fldCharType="end"/>
            </w:r>
          </w:hyperlink>
        </w:p>
        <w:p w:rsidR="003A4C92" w:rsidRDefault="00A54510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10448" w:history="1">
            <w:r w:rsidR="003A4C92" w:rsidRPr="00B077FC">
              <w:rPr>
                <w:rStyle w:val="a4"/>
                <w:noProof/>
                <w:lang w:val="en-US"/>
              </w:rPr>
              <w:t xml:space="preserve">1.4 </w:t>
            </w:r>
            <w:r w:rsidR="003A4C92" w:rsidRPr="00B077FC">
              <w:rPr>
                <w:rStyle w:val="a4"/>
                <w:noProof/>
              </w:rPr>
              <w:t>Сходимость знакопеременных рядов</w:t>
            </w:r>
            <w:r w:rsidR="003A4C92">
              <w:rPr>
                <w:noProof/>
                <w:webHidden/>
              </w:rPr>
              <w:tab/>
            </w:r>
            <w:r w:rsidR="003A4C92">
              <w:rPr>
                <w:noProof/>
                <w:webHidden/>
              </w:rPr>
              <w:fldChar w:fldCharType="begin"/>
            </w:r>
            <w:r w:rsidR="003A4C92">
              <w:rPr>
                <w:noProof/>
                <w:webHidden/>
              </w:rPr>
              <w:instrText xml:space="preserve"> PAGEREF _Toc89110448 \h </w:instrText>
            </w:r>
            <w:r w:rsidR="003A4C92">
              <w:rPr>
                <w:noProof/>
                <w:webHidden/>
              </w:rPr>
            </w:r>
            <w:r w:rsidR="003A4C92">
              <w:rPr>
                <w:noProof/>
                <w:webHidden/>
              </w:rPr>
              <w:fldChar w:fldCharType="separate"/>
            </w:r>
            <w:r w:rsidR="003A4C92">
              <w:rPr>
                <w:noProof/>
                <w:webHidden/>
              </w:rPr>
              <w:t>31</w:t>
            </w:r>
            <w:r w:rsidR="003A4C92">
              <w:rPr>
                <w:noProof/>
                <w:webHidden/>
              </w:rPr>
              <w:fldChar w:fldCharType="end"/>
            </w:r>
          </w:hyperlink>
        </w:p>
        <w:p w:rsidR="003A4C92" w:rsidRDefault="00A54510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10449" w:history="1">
            <w:r w:rsidR="003A4C92" w:rsidRPr="00B077FC">
              <w:rPr>
                <w:rStyle w:val="a4"/>
                <w:noProof/>
              </w:rPr>
              <w:t>1.5 Свойства сходящихся рядов</w:t>
            </w:r>
            <w:r w:rsidR="003A4C92">
              <w:rPr>
                <w:noProof/>
                <w:webHidden/>
              </w:rPr>
              <w:tab/>
            </w:r>
            <w:r w:rsidR="003A4C92">
              <w:rPr>
                <w:noProof/>
                <w:webHidden/>
              </w:rPr>
              <w:fldChar w:fldCharType="begin"/>
            </w:r>
            <w:r w:rsidR="003A4C92">
              <w:rPr>
                <w:noProof/>
                <w:webHidden/>
              </w:rPr>
              <w:instrText xml:space="preserve"> PAGEREF _Toc89110449 \h </w:instrText>
            </w:r>
            <w:r w:rsidR="003A4C92">
              <w:rPr>
                <w:noProof/>
                <w:webHidden/>
              </w:rPr>
            </w:r>
            <w:r w:rsidR="003A4C92">
              <w:rPr>
                <w:noProof/>
                <w:webHidden/>
              </w:rPr>
              <w:fldChar w:fldCharType="separate"/>
            </w:r>
            <w:r w:rsidR="003A4C92">
              <w:rPr>
                <w:noProof/>
                <w:webHidden/>
              </w:rPr>
              <w:t>34</w:t>
            </w:r>
            <w:r w:rsidR="003A4C92">
              <w:rPr>
                <w:noProof/>
                <w:webHidden/>
              </w:rPr>
              <w:fldChar w:fldCharType="end"/>
            </w:r>
          </w:hyperlink>
        </w:p>
        <w:p w:rsidR="003A4C92" w:rsidRDefault="00A54510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10450" w:history="1">
            <w:r w:rsidR="003A4C92" w:rsidRPr="00B077FC">
              <w:rPr>
                <w:rStyle w:val="a4"/>
                <w:noProof/>
              </w:rPr>
              <w:t>Глава 2. Функциональные ряды</w:t>
            </w:r>
            <w:r w:rsidR="003A4C92">
              <w:rPr>
                <w:noProof/>
                <w:webHidden/>
              </w:rPr>
              <w:tab/>
            </w:r>
            <w:r w:rsidR="003A4C92">
              <w:rPr>
                <w:noProof/>
                <w:webHidden/>
              </w:rPr>
              <w:fldChar w:fldCharType="begin"/>
            </w:r>
            <w:r w:rsidR="003A4C92">
              <w:rPr>
                <w:noProof/>
                <w:webHidden/>
              </w:rPr>
              <w:instrText xml:space="preserve"> PAGEREF _Toc89110450 \h </w:instrText>
            </w:r>
            <w:r w:rsidR="003A4C92">
              <w:rPr>
                <w:noProof/>
                <w:webHidden/>
              </w:rPr>
            </w:r>
            <w:r w:rsidR="003A4C92">
              <w:rPr>
                <w:noProof/>
                <w:webHidden/>
              </w:rPr>
              <w:fldChar w:fldCharType="separate"/>
            </w:r>
            <w:r w:rsidR="003A4C92">
              <w:rPr>
                <w:noProof/>
                <w:webHidden/>
              </w:rPr>
              <w:t>40</w:t>
            </w:r>
            <w:r w:rsidR="003A4C92">
              <w:rPr>
                <w:noProof/>
                <w:webHidden/>
              </w:rPr>
              <w:fldChar w:fldCharType="end"/>
            </w:r>
          </w:hyperlink>
        </w:p>
        <w:p w:rsidR="00AA1A09" w:rsidRDefault="00AA1A09">
          <w:r>
            <w:rPr>
              <w:b/>
              <w:bCs/>
            </w:rPr>
            <w:fldChar w:fldCharType="end"/>
          </w:r>
        </w:p>
      </w:sdtContent>
    </w:sdt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  <w:r w:rsidR="00AA1A09">
        <w:rPr>
          <w:rFonts w:ascii="Times New Roman" w:hAnsi="Times New Roman" w:cs="Times New Roman"/>
          <w:sz w:val="24"/>
        </w:rPr>
        <w:lastRenderedPageBreak/>
        <w:br/>
      </w:r>
    </w:p>
    <w:p w:rsidR="00C8763C" w:rsidRDefault="00C8763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782557" w:rsidRPr="00C8763C" w:rsidRDefault="00782557" w:rsidP="00C8763C">
      <w:pPr>
        <w:pStyle w:val="1"/>
        <w:jc w:val="center"/>
        <w:rPr>
          <w:b/>
        </w:rPr>
      </w:pPr>
      <w:bookmarkStart w:id="0" w:name="_Toc87791716"/>
      <w:bookmarkStart w:id="1" w:name="_Toc89110443"/>
      <w:r w:rsidRPr="00C8763C">
        <w:rPr>
          <w:b/>
          <w:color w:val="auto"/>
        </w:rPr>
        <w:lastRenderedPageBreak/>
        <w:t>Введение</w:t>
      </w:r>
      <w:bookmarkEnd w:id="0"/>
      <w:bookmarkEnd w:id="1"/>
      <w:r w:rsidRPr="00C8763C">
        <w:rPr>
          <w:b/>
        </w:rPr>
        <w:br w:type="page"/>
      </w:r>
    </w:p>
    <w:p w:rsidR="00AA1A09" w:rsidRPr="001C1AF3" w:rsidRDefault="00C8763C" w:rsidP="00AA1A09">
      <w:pPr>
        <w:pStyle w:val="a9"/>
        <w:rPr>
          <w:rFonts w:ascii="a_OldTyperNr" w:hAnsi="a_OldTyperNr"/>
          <w:sz w:val="28"/>
        </w:rPr>
      </w:pPr>
      <w:bookmarkStart w:id="2" w:name="_Toc87791717"/>
      <w:bookmarkStart w:id="3" w:name="_Toc89110444"/>
      <w:r w:rsidRPr="001C1AF3">
        <w:rPr>
          <w:rFonts w:ascii="a_OldTyperNr" w:hAnsi="a_OldTyperNr"/>
          <w:sz w:val="28"/>
        </w:rPr>
        <w:lastRenderedPageBreak/>
        <w:t>Глава 1. Числовые ряды</w:t>
      </w:r>
      <w:bookmarkEnd w:id="2"/>
      <w:bookmarkEnd w:id="3"/>
      <w:r w:rsidR="00AA1A09" w:rsidRPr="001C1AF3">
        <w:rPr>
          <w:rFonts w:ascii="a_OldTyperNr" w:hAnsi="a_OldTyperNr"/>
          <w:sz w:val="28"/>
        </w:rPr>
        <w:br/>
      </w:r>
    </w:p>
    <w:p w:rsidR="00AA1A09" w:rsidRPr="001C1AF3" w:rsidRDefault="00AA1A09" w:rsidP="00AA1A09">
      <w:pPr>
        <w:pStyle w:val="ab"/>
        <w:numPr>
          <w:ilvl w:val="1"/>
          <w:numId w:val="1"/>
        </w:numPr>
        <w:jc w:val="center"/>
        <w:rPr>
          <w:rFonts w:ascii="a_OldTyperNr" w:hAnsi="a_OldTyperNr"/>
          <w:sz w:val="24"/>
        </w:rPr>
      </w:pPr>
      <w:bookmarkStart w:id="4" w:name="_Toc89110445"/>
      <w:r w:rsidRPr="001C1AF3">
        <w:rPr>
          <w:rFonts w:ascii="a_OldTyperNr" w:hAnsi="a_OldTyperNr"/>
          <w:sz w:val="24"/>
        </w:rPr>
        <w:t>Основные Понятия</w:t>
      </w:r>
      <w:bookmarkEnd w:id="4"/>
    </w:p>
    <w:p w:rsidR="0017618A" w:rsidRDefault="00FA30AE" w:rsidP="00BC6AAB">
      <w:pPr>
        <w:pStyle w:val="ac"/>
      </w:pPr>
      <w:r w:rsidRPr="00FA30AE">
        <w:rPr>
          <w:rFonts w:asciiTheme="minorHAnsi" w:hAnsiTheme="minorHAnsi"/>
          <w:b/>
        </w:rPr>
        <w:t xml:space="preserve">   </w:t>
      </w:r>
      <w:r w:rsidR="001C17D9" w:rsidRPr="001C1AF3">
        <w:rPr>
          <w:b/>
        </w:rPr>
        <w:t xml:space="preserve">Числовой ряд – </w:t>
      </w:r>
      <w:r w:rsidR="001C17D9" w:rsidRPr="001C1AF3">
        <w:t xml:space="preserve">формально записанная сумма элементов числовой последовательности, общий член которой представляет собой значение функции натурального аргумента </w:t>
      </w:r>
      <w:r w:rsidR="001C17D9" w:rsidRPr="001C1AF3">
        <w:rPr>
          <w:lang w:val="en-US"/>
        </w:rPr>
        <w:t>n</w:t>
      </w:r>
      <w:r w:rsidR="001C17D9" w:rsidRPr="001C1AF3">
        <w:t>. При этом элемент также называют элементом соответствующего ряда.</w:t>
      </w:r>
    </w:p>
    <w:p w:rsidR="001C17D9" w:rsidRPr="007C4171" w:rsidRDefault="00BC6AAB" w:rsidP="007C4171">
      <w:pPr>
        <w:pStyle w:val="ac"/>
        <w:jc w:val="center"/>
      </w:pPr>
      <w:r w:rsidRPr="0017618A">
        <w:rPr>
          <w:position w:val="-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pt;height:34.1pt" o:ole="">
            <v:imagedata r:id="rId8" o:title=""/>
          </v:shape>
          <o:OLEObject Type="Embed" ProgID="Equation.DSMT4" ShapeID="_x0000_i1025" DrawAspect="Content" ObjectID="_1699740328" r:id="rId9"/>
        </w:object>
      </w:r>
      <w:r w:rsidR="009B3B34" w:rsidRPr="007C4171">
        <w:t xml:space="preserve"> (ряд 1)</w:t>
      </w:r>
    </w:p>
    <w:p w:rsidR="00AA1A09" w:rsidRPr="007C4171" w:rsidRDefault="00BC6AAB" w:rsidP="007C4171">
      <w:pPr>
        <w:pStyle w:val="ac"/>
        <w:jc w:val="center"/>
      </w:pPr>
      <w:r w:rsidRPr="00BC6AAB">
        <w:rPr>
          <w:rFonts w:asciiTheme="minorHAnsi" w:hAnsiTheme="minorHAnsi"/>
          <w:position w:val="-12"/>
          <w:lang w:val="en-GB"/>
        </w:rPr>
        <w:object w:dxaOrig="1640" w:dyaOrig="360">
          <v:shape id="_x0000_i1026" type="#_x0000_t75" style="width:81.9pt;height:18.1pt" o:ole="">
            <v:imagedata r:id="rId10" o:title=""/>
          </v:shape>
          <o:OLEObject Type="Embed" ProgID="Equation.DSMT4" ShapeID="_x0000_i1026" DrawAspect="Content" ObjectID="_1699740329" r:id="rId11"/>
        </w:object>
      </w:r>
      <w:r w:rsidRPr="007C4171">
        <w:t xml:space="preserve"> </w:t>
      </w:r>
      <w:r w:rsidR="009B3B34" w:rsidRPr="007C4171">
        <w:t>(1)</w:t>
      </w:r>
    </w:p>
    <w:p w:rsidR="000044E7" w:rsidRDefault="00FA30AE" w:rsidP="0024349D">
      <w:pPr>
        <w:pStyle w:val="ac"/>
      </w:pP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Из этого можно получить </w:t>
      </w:r>
      <w:r w:rsidR="00EB4315" w:rsidRPr="001C1AF3">
        <w:rPr>
          <w:u w:val="single"/>
        </w:rPr>
        <w:t>частичные суммы:</w:t>
      </w:r>
      <w:r w:rsidR="00EB4315" w:rsidRPr="001C1AF3">
        <w:rPr>
          <w:u w:val="single"/>
        </w:rPr>
        <w:br/>
      </w:r>
      <w:r w:rsidR="006A02F6" w:rsidRPr="006A02F6">
        <w:rPr>
          <w:rFonts w:asciiTheme="minorHAnsi" w:hAnsiTheme="minorHAnsi"/>
        </w:rPr>
        <w:t xml:space="preserve">  </w:t>
      </w:r>
      <w:r w:rsidR="00A018E3" w:rsidRPr="00A018E3">
        <w:rPr>
          <w:rFonts w:asciiTheme="minorHAnsi" w:hAnsiTheme="minorHAnsi"/>
          <w:position w:val="-4"/>
        </w:rPr>
        <w:object w:dxaOrig="180" w:dyaOrig="279">
          <v:shape id="_x0000_i1027" type="#_x0000_t75" style="width:8.85pt;height:14pt" o:ole="">
            <v:imagedata r:id="rId12" o:title=""/>
          </v:shape>
          <o:OLEObject Type="Embed" ProgID="Equation.DSMT4" ShapeID="_x0000_i1027" DrawAspect="Content" ObjectID="_1699740330" r:id="rId13"/>
        </w:object>
      </w:r>
      <w:r w:rsidR="00A018E3" w:rsidRPr="00152159">
        <w:rPr>
          <w:position w:val="-12"/>
        </w:rPr>
        <w:object w:dxaOrig="760" w:dyaOrig="360">
          <v:shape id="_x0000_i1028" type="#_x0000_t75" style="width:37.9pt;height:18.1pt" o:ole="">
            <v:imagedata r:id="rId14" o:title=""/>
          </v:shape>
          <o:OLEObject Type="Embed" ProgID="Equation.DSMT4" ShapeID="_x0000_i1028" DrawAspect="Content" ObjectID="_1699740331" r:id="rId15"/>
        </w:object>
      </w:r>
      <w:r w:rsidR="00FB48F7" w:rsidRPr="00FB48F7">
        <w:rPr>
          <w:rFonts w:asciiTheme="minorHAnsi" w:eastAsiaTheme="minorEastAsia" w:hAnsiTheme="minorHAnsi"/>
        </w:rPr>
        <w:t xml:space="preserve"> </w:t>
      </w:r>
      <w:r w:rsidR="006A02F6" w:rsidRPr="006A02F6">
        <w:rPr>
          <w:rFonts w:asciiTheme="minorHAnsi" w:eastAsiaTheme="minorEastAsia" w:hAnsiTheme="minorHAnsi"/>
        </w:rPr>
        <w:t xml:space="preserve">  </w:t>
      </w:r>
      <w:r w:rsidR="00A018E3" w:rsidRPr="00A018E3">
        <w:rPr>
          <w:rFonts w:asciiTheme="minorHAnsi" w:eastAsiaTheme="minorEastAsia" w:hAnsiTheme="minorHAnsi"/>
          <w:position w:val="-12"/>
        </w:rPr>
        <w:object w:dxaOrig="1320" w:dyaOrig="360">
          <v:shape id="_x0000_i1029" type="#_x0000_t75" style="width:65.85pt;height:18.1pt" o:ole="">
            <v:imagedata r:id="rId16" o:title=""/>
          </v:shape>
          <o:OLEObject Type="Embed" ProgID="Equation.DSMT4" ShapeID="_x0000_i1029" DrawAspect="Content" ObjectID="_1699740332" r:id="rId17"/>
        </w:object>
      </w:r>
      <w:r w:rsidR="006A02F6" w:rsidRPr="006A02F6">
        <w:rPr>
          <w:rFonts w:asciiTheme="minorHAnsi" w:eastAsiaTheme="minorEastAsia" w:hAnsiTheme="minorHAnsi"/>
        </w:rPr>
        <w:t xml:space="preserve">   </w:t>
      </w:r>
      <w:r w:rsidR="00FB48F7" w:rsidRPr="00FB48F7">
        <w:rPr>
          <w:rFonts w:asciiTheme="minorHAnsi" w:eastAsiaTheme="minorEastAsia" w:hAnsiTheme="minorHAnsi"/>
          <w:position w:val="-12"/>
        </w:rPr>
        <w:object w:dxaOrig="1939" w:dyaOrig="360">
          <v:shape id="_x0000_i1030" type="#_x0000_t75" style="width:96.9pt;height:18.1pt" o:ole="">
            <v:imagedata r:id="rId18" o:title=""/>
          </v:shape>
          <o:OLEObject Type="Embed" ProgID="Equation.DSMT4" ShapeID="_x0000_i1030" DrawAspect="Content" ObjectID="_1699740333" r:id="rId19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6A02F6" w:rsidRPr="006A02F6">
        <w:rPr>
          <w:rFonts w:asciiTheme="minorHAnsi" w:hAnsiTheme="minorHAnsi"/>
        </w:rPr>
        <w:t xml:space="preserve">  </w:t>
      </w:r>
      <w:r w:rsidR="00152159" w:rsidRPr="001C46F8">
        <w:rPr>
          <w:position w:val="-28"/>
        </w:rPr>
        <w:object w:dxaOrig="1060" w:dyaOrig="680">
          <v:shape id="_x0000_i1031" type="#_x0000_t75" style="width:52.9pt;height:34.1pt" o:ole="">
            <v:imagedata r:id="rId20" o:title=""/>
          </v:shape>
          <o:OLEObject Type="Embed" ProgID="Equation.DSMT4" ShapeID="_x0000_i1031" DrawAspect="Content" ObjectID="_1699740334" r:id="rId21"/>
        </w:object>
      </w:r>
      <w:r w:rsidR="00EB4315" w:rsidRPr="001C1AF3">
        <w:t xml:space="preserve">– </w:t>
      </w:r>
      <w:r w:rsidR="001C1AF3" w:rsidRPr="001C1AF3">
        <w:t>п</w:t>
      </w:r>
      <w:r w:rsidR="00EB4315" w:rsidRPr="001C1AF3">
        <w:t>оследовательность частичных сумм ряда</w:t>
      </w:r>
      <w:r w:rsidR="001C1AF3" w:rsidRPr="001C1AF3">
        <w:t>.</w:t>
      </w:r>
      <w:r w:rsidR="00EB4315" w:rsidRPr="001C1AF3">
        <w:br/>
      </w:r>
      <w:r w:rsidRPr="00FA30AE">
        <w:rPr>
          <w:rFonts w:asciiTheme="minorHAnsi" w:hAnsiTheme="minorHAnsi"/>
        </w:rPr>
        <w:t xml:space="preserve">   </w:t>
      </w:r>
      <w:r w:rsidR="00EB4315" w:rsidRPr="001C1AF3">
        <w:t>Если последовательность частичных сумм (ряда 1) имеет предел</w:t>
      </w:r>
      <w:r w:rsidR="00A018E3" w:rsidRPr="00A018E3">
        <w:rPr>
          <w:rFonts w:asciiTheme="minorHAnsi" w:hAnsiTheme="minorHAnsi"/>
        </w:rPr>
        <w:t xml:space="preserve"> </w:t>
      </w:r>
      <w:r w:rsidR="00A018E3" w:rsidRPr="006A02F6">
        <w:rPr>
          <w:rFonts w:asciiTheme="minorHAnsi" w:eastAsiaTheme="minorEastAsia" w:hAnsiTheme="minorHAnsi"/>
          <w:position w:val="-20"/>
        </w:rPr>
        <w:object w:dxaOrig="1040" w:dyaOrig="440">
          <v:shape id="_x0000_i1032" type="#_x0000_t75" style="width:51.85pt;height:21.85pt" o:ole="">
            <v:imagedata r:id="rId22" o:title=""/>
          </v:shape>
          <o:OLEObject Type="Embed" ProgID="Equation.DSMT4" ShapeID="_x0000_i1032" DrawAspect="Content" ObjectID="_1699740335" r:id="rId23"/>
        </w:object>
      </w:r>
      <w:r w:rsidR="004658C9" w:rsidRPr="001C1AF3">
        <w:t xml:space="preserve">, где </w:t>
      </w:r>
      <m:oMath>
        <m:r>
          <w:rPr>
            <w:rFonts w:ascii="Cambria Math" w:hAnsi="Cambria Math"/>
          </w:rPr>
          <m:t>-∞≤S≤ +∞</m:t>
        </m:r>
      </m:oMath>
      <w:r w:rsidR="004658C9" w:rsidRPr="001C1AF3">
        <w:t xml:space="preserve"> , то это число </w:t>
      </w:r>
      <w:r w:rsidR="004658C9" w:rsidRPr="001C1AF3">
        <w:rPr>
          <w:lang w:val="en-US"/>
        </w:rPr>
        <w:t>S</w:t>
      </w:r>
      <w:r w:rsidR="004658C9" w:rsidRPr="001C1AF3">
        <w:t xml:space="preserve"> называется </w:t>
      </w:r>
      <w:r w:rsidR="004658C9" w:rsidRPr="001C1AF3">
        <w:rPr>
          <w:b/>
        </w:rPr>
        <w:t>суммой</w:t>
      </w:r>
      <w:r w:rsidR="005F771C">
        <w:t xml:space="preserve"> (ряда 1)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Тогда  </w:t>
      </w:r>
      <w:r w:rsidR="008655FB" w:rsidRPr="000B22B1">
        <w:rPr>
          <w:position w:val="-28"/>
        </w:rPr>
        <w:object w:dxaOrig="960" w:dyaOrig="680">
          <v:shape id="_x0000_i1033" type="#_x0000_t75" style="width:48.1pt;height:34.1pt" o:ole="">
            <v:imagedata r:id="rId24" o:title=""/>
          </v:shape>
          <o:OLEObject Type="Embed" ProgID="Equation.DSMT4" ShapeID="_x0000_i1033" DrawAspect="Content" ObjectID="_1699740336" r:id="rId25"/>
        </w:object>
      </w:r>
      <w:r w:rsidR="004658C9" w:rsidRPr="001C1AF3">
        <w:t xml:space="preserve">. 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4658C9" w:rsidRPr="001C1AF3">
        <w:rPr>
          <w:lang w:val="en-US"/>
        </w:rPr>
        <w:t>S</w:t>
      </w:r>
      <w:r w:rsidR="004658C9" w:rsidRPr="001C1AF3">
        <w:t xml:space="preserve"> является конечным </w:t>
      </w:r>
      <w:r w:rsidR="00A54510">
        <w:t xml:space="preserve">действительным числом, то есть </w:t>
      </w:r>
      <w:r w:rsidR="00A54510" w:rsidRPr="00A54510">
        <w:rPr>
          <w:position w:val="-6"/>
        </w:rPr>
        <w:object w:dxaOrig="1300" w:dyaOrig="279">
          <v:shape id="_x0000_i1034" type="#_x0000_t75" style="width:64.85pt;height:14pt" o:ole="">
            <v:imagedata r:id="rId26" o:title=""/>
          </v:shape>
          <o:OLEObject Type="Embed" ProgID="Equation.DSMT4" ShapeID="_x0000_i1034" DrawAspect="Content" ObjectID="_1699740337" r:id="rId27"/>
        </w:object>
      </w:r>
      <w:r w:rsidR="00A54510">
        <w:t xml:space="preserve"> , где</w:t>
      </w:r>
      <w:r w:rsidR="00A54510" w:rsidRPr="00A54510">
        <w:t xml:space="preserve"> </w:t>
      </w:r>
      <w:r w:rsidR="00B126ED" w:rsidRPr="00A54510">
        <w:rPr>
          <w:position w:val="-6"/>
        </w:rPr>
        <w:object w:dxaOrig="620" w:dyaOrig="279">
          <v:shape id="_x0000_i1035" type="#_x0000_t75" style="width:31.05pt;height:14pt" o:ole="">
            <v:imagedata r:id="rId28" o:title=""/>
          </v:shape>
          <o:OLEObject Type="Embed" ProgID="Equation.DSMT4" ShapeID="_x0000_i1035" DrawAspect="Content" ObjectID="_1699740338" r:id="rId29"/>
        </w:object>
      </w:r>
      <w:r w:rsidR="004658C9" w:rsidRPr="001C1AF3">
        <w:t xml:space="preserve">, (ряд 1) называется </w:t>
      </w:r>
      <w:r w:rsidR="004658C9" w:rsidRPr="001C1AF3">
        <w:rPr>
          <w:b/>
          <w:i/>
        </w:rPr>
        <w:t>сходящимся</w:t>
      </w:r>
      <w:r w:rsidR="004658C9" w:rsidRPr="001C1AF3">
        <w:t>.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B126ED" w:rsidRPr="00B126ED">
        <w:rPr>
          <w:position w:val="-6"/>
        </w:rPr>
        <w:object w:dxaOrig="760" w:dyaOrig="279">
          <v:shape id="_x0000_i1036" type="#_x0000_t75" style="width:37.9pt;height:14pt" o:ole="">
            <v:imagedata r:id="rId30" o:title=""/>
          </v:shape>
          <o:OLEObject Type="Embed" ProgID="Equation.DSMT4" ShapeID="_x0000_i1036" DrawAspect="Content" ObjectID="_1699740339" r:id="rId31"/>
        </w:object>
      </w:r>
      <w:r w:rsidR="004658C9" w:rsidRPr="001C1AF3">
        <w:t xml:space="preserve">  или не существует (последовательност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658C9" w:rsidRPr="001C1AF3">
        <w:t xml:space="preserve"> расходится и не имеет предела), то (ряд 1) называется </w:t>
      </w:r>
      <w:r w:rsidR="004658C9" w:rsidRPr="001C1AF3">
        <w:rPr>
          <w:b/>
          <w:i/>
        </w:rPr>
        <w:t>расходящимся</w:t>
      </w:r>
      <w:r w:rsidR="004658C9" w:rsidRPr="001C1AF3">
        <w:t>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В любом случае,</w:t>
      </w:r>
      <w:r>
        <w:t xml:space="preserve"> либо предела нет</w:t>
      </w:r>
      <w:r w:rsidR="009B3B34">
        <w:t>, либо последовательность бесконечно велика.</w:t>
      </w:r>
      <w:r w:rsidR="009B3B34">
        <w:br/>
      </w:r>
      <w:r w:rsidRPr="00FA30AE">
        <w:rPr>
          <w:rFonts w:asciiTheme="minorHAnsi" w:hAnsiTheme="minorHAnsi"/>
        </w:rPr>
        <w:lastRenderedPageBreak/>
        <w:t xml:space="preserve">   </w:t>
      </w:r>
      <w:r w:rsidR="009B3B34">
        <w:t>Исследование вопроса о сходимости числового ряда связано с исследованием сходимости последовательности его частичных сумм. С другой стороны, часто используя специфические инструменты исследования сходимости числового ряда возможно доказать сходимость последовательности его членов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 xml:space="preserve">Для доказательства сходимости необходимо составить последовательность частичных сумм и найти её предел. 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Для того, чтобы сформировать ряд соответствующий этой последовательности,</w:t>
      </w:r>
      <w:r w:rsidR="00161056">
        <w:t xml:space="preserve"> достаточно составить ряд вида:</w:t>
      </w:r>
      <w:r w:rsidR="00161056" w:rsidRPr="007248FB">
        <w:rPr>
          <w:position w:val="-12"/>
        </w:rPr>
        <w:object w:dxaOrig="2620" w:dyaOrig="360">
          <v:shape id="_x0000_i1037" type="#_x0000_t75" style="width:131.05pt;height:18.1pt" o:ole="">
            <v:imagedata r:id="rId32" o:title=""/>
          </v:shape>
          <o:OLEObject Type="Embed" ProgID="Equation.DSMT4" ShapeID="_x0000_i1037" DrawAspect="Content" ObjectID="_1699740340" r:id="rId33"/>
        </w:objec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 w:rsidRPr="00FA30AE">
        <w:t>Тогда последователь</w:t>
      </w:r>
      <w:r w:rsidRPr="00FA30AE">
        <w:t>ность частичных сумм этого ряда</w:t>
      </w:r>
      <w:r w:rsidR="009B3B34" w:rsidRPr="00FA30AE">
        <w:t>:</w:t>
      </w:r>
    </w:p>
    <w:p w:rsidR="006A7183" w:rsidRDefault="000044E7" w:rsidP="0024349D">
      <w:pPr>
        <w:pStyle w:val="ac"/>
        <w:rPr>
          <w:rFonts w:asciiTheme="minorHAnsi" w:hAnsiTheme="minorHAnsi"/>
        </w:rPr>
      </w:pPr>
      <w:r w:rsidRPr="000044E7">
        <w:rPr>
          <w:rFonts w:asciiTheme="minorHAnsi" w:hAnsiTheme="minorHAnsi"/>
        </w:rPr>
        <w:t xml:space="preserve">   </w:t>
      </w:r>
      <w:r w:rsidRPr="000044E7">
        <w:rPr>
          <w:rFonts w:asciiTheme="minorHAnsi" w:hAnsiTheme="minorHAnsi"/>
          <w:position w:val="-12"/>
        </w:rPr>
        <w:object w:dxaOrig="680" w:dyaOrig="360">
          <v:shape id="_x0000_i1038" type="#_x0000_t75" style="width:34.1pt;height:18.1pt" o:ole="">
            <v:imagedata r:id="rId34" o:title=""/>
          </v:shape>
          <o:OLEObject Type="Embed" ProgID="Equation.DSMT4" ShapeID="_x0000_i1038" DrawAspect="Content" ObjectID="_1699740341" r:id="rId35"/>
        </w:object>
      </w:r>
    </w:p>
    <w:p w:rsidR="006A7183" w:rsidRDefault="00EF2B09" w:rsidP="0024349D">
      <w:pPr>
        <w:pStyle w:val="ac"/>
        <w:rPr>
          <w:rFonts w:asciiTheme="minorHAnsi" w:hAnsiTheme="minorHAnsi"/>
        </w:rPr>
      </w:pPr>
      <w:r w:rsidRPr="00EF2B09">
        <w:rPr>
          <w:rFonts w:asciiTheme="minorHAnsi" w:hAnsiTheme="minorHAnsi"/>
        </w:rPr>
        <w:t xml:space="preserve">   </w:t>
      </w:r>
      <w:r w:rsidR="006A7183" w:rsidRPr="006A7183">
        <w:rPr>
          <w:rFonts w:asciiTheme="minorHAnsi" w:hAnsiTheme="minorHAnsi"/>
          <w:position w:val="-12"/>
        </w:rPr>
        <w:object w:dxaOrig="1980" w:dyaOrig="360">
          <v:shape id="_x0000_i1039" type="#_x0000_t75" style="width:98.95pt;height:18.1pt" o:ole="">
            <v:imagedata r:id="rId36" o:title=""/>
          </v:shape>
          <o:OLEObject Type="Embed" ProgID="Equation.DSMT4" ShapeID="_x0000_i1039" DrawAspect="Content" ObjectID="_1699740342" r:id="rId37"/>
        </w:object>
      </w:r>
    </w:p>
    <w:p w:rsidR="00EF2B09" w:rsidRDefault="00EF2B09" w:rsidP="0024349D">
      <w:pPr>
        <w:pStyle w:val="ac"/>
      </w:pPr>
      <w:r w:rsidRPr="00EF2B09">
        <w:rPr>
          <w:rFonts w:asciiTheme="minorHAnsi" w:hAnsiTheme="minorHAnsi"/>
        </w:rPr>
        <w:t xml:space="preserve">   </w:t>
      </w:r>
      <w:r w:rsidR="009A4254" w:rsidRPr="006A7183">
        <w:rPr>
          <w:position w:val="-12"/>
        </w:rPr>
        <w:object w:dxaOrig="2799" w:dyaOrig="360">
          <v:shape id="_x0000_i1040" type="#_x0000_t75" style="width:139.9pt;height:18.1pt" o:ole="">
            <v:imagedata r:id="rId38" o:title=""/>
          </v:shape>
          <o:OLEObject Type="Embed" ProgID="Equation.DSMT4" ShapeID="_x0000_i1040" DrawAspect="Content" ObjectID="_1699740343" r:id="rId39"/>
        </w:object>
      </w:r>
      <w:r w:rsidR="00FA30AE" w:rsidRPr="00FA30AE">
        <w:br/>
        <w:t xml:space="preserve">   Если ряд сойдётся , то и последовательность сойдётся тоже.</w:t>
      </w:r>
      <w:r w:rsidR="00FA30AE" w:rsidRPr="00FA30AE">
        <w:br/>
      </w:r>
      <w:r w:rsidR="00FA30AE" w:rsidRPr="00FA30AE">
        <w:rPr>
          <w:b/>
        </w:rPr>
        <w:t>Пример 1</w:t>
      </w:r>
      <w:r w:rsidR="00FA30AE" w:rsidRPr="00FA30AE">
        <w:t>.</w:t>
      </w:r>
      <w:r w:rsidR="00FA30AE">
        <w:t xml:space="preserve"> Рассмотрим ряд, который мы называем рядом , составленным из членов геометрической прогрессии. </w:t>
      </w:r>
    </w:p>
    <w:p w:rsidR="0024349D" w:rsidRDefault="00EF2B09" w:rsidP="0024349D">
      <w:pPr>
        <w:pStyle w:val="ac"/>
        <w:rPr>
          <w:rFonts w:eastAsiaTheme="minorEastAsia"/>
        </w:rPr>
      </w:pPr>
      <w:r w:rsidRPr="00EF2B09">
        <w:rPr>
          <w:rFonts w:asciiTheme="minorHAnsi" w:hAnsiTheme="minorHAnsi"/>
        </w:rPr>
        <w:t xml:space="preserve">                                          </w:t>
      </w:r>
      <w:r w:rsidRPr="00EF2B09">
        <w:rPr>
          <w:position w:val="-28"/>
        </w:rPr>
        <w:object w:dxaOrig="1300" w:dyaOrig="680">
          <v:shape id="_x0000_i1041" type="#_x0000_t75" style="width:64.85pt;height:34.1pt" o:ole="">
            <v:imagedata r:id="rId40" o:title=""/>
          </v:shape>
          <o:OLEObject Type="Embed" ProgID="Equation.DSMT4" ShapeID="_x0000_i1041" DrawAspect="Content" ObjectID="_1699740344" r:id="rId41"/>
        </w:object>
      </w:r>
      <w:r w:rsidR="00EB4315" w:rsidRPr="00FA30AE">
        <w:rPr>
          <w:rFonts w:ascii="Times New Roman" w:hAnsi="Times New Roman"/>
        </w:rPr>
        <w:br/>
      </w:r>
      <w:r w:rsidR="0024349D">
        <w:t xml:space="preserve">   При исследовании ряда на сходимость по определению </w:t>
      </w:r>
      <w:r w:rsidR="0024349D" w:rsidRPr="0024349D">
        <w:t>необходимо составить n-ю частичную сумму.</w:t>
      </w:r>
      <w:r w:rsidR="0024349D">
        <w:br/>
        <w:t xml:space="preserve">   Частичная сумма представляет собой общий член последовательности частичных сумм. </w:t>
      </w:r>
      <w:r w:rsidR="0024349D">
        <w:br/>
      </w:r>
      <w:r w:rsidR="0024349D" w:rsidRPr="0024349D">
        <w:rPr>
          <w:rFonts w:asciiTheme="minorHAnsi" w:eastAsiaTheme="minorEastAsia" w:hAnsiTheme="minorHAnsi"/>
        </w:rPr>
        <w:t xml:space="preserve">,  </w:t>
      </w:r>
      <w:r w:rsidR="0024349D" w:rsidRPr="0024349D">
        <w:t>где q</w:t>
      </w:r>
      <m:oMath>
        <m:r>
          <w:rPr>
            <w:rFonts w:ascii="Cambria Math" w:hAnsi="Cambria Math"/>
          </w:rPr>
          <m:t>≠1</m:t>
        </m:r>
      </m:oMath>
    </w:p>
    <w:p w:rsidR="00EF2B09" w:rsidRDefault="004828F1" w:rsidP="0024349D">
      <w:pPr>
        <w:pStyle w:val="ac"/>
        <w:rPr>
          <w:rFonts w:asciiTheme="minorHAnsi" w:eastAsiaTheme="minorEastAsia" w:hAnsiTheme="minorHAnsi"/>
          <w:lang w:val="en-GB"/>
        </w:rPr>
      </w:pPr>
      <w:r w:rsidRPr="004828F1">
        <w:rPr>
          <w:rFonts w:eastAsiaTheme="minorEastAsia"/>
          <w:position w:val="-28"/>
        </w:rPr>
        <w:object w:dxaOrig="6280" w:dyaOrig="700">
          <v:shape id="_x0000_i1042" type="#_x0000_t75" style="width:313.95pt;height:35.15pt" o:ole="">
            <v:imagedata r:id="rId42" o:title=""/>
          </v:shape>
          <o:OLEObject Type="Embed" ProgID="Equation.DSMT4" ShapeID="_x0000_i1042" DrawAspect="Content" ObjectID="_1699740345" r:id="rId43"/>
        </w:object>
      </w:r>
      <w:r>
        <w:rPr>
          <w:rFonts w:asciiTheme="minorHAnsi" w:eastAsiaTheme="minorEastAsia" w:hAnsiTheme="minorHAnsi"/>
        </w:rPr>
        <w:t xml:space="preserve">где </w:t>
      </w:r>
      <w:r w:rsidR="00C80038" w:rsidRPr="004828F1">
        <w:rPr>
          <w:rFonts w:asciiTheme="minorHAnsi" w:eastAsiaTheme="minorEastAsia" w:hAnsiTheme="minorHAnsi"/>
          <w:position w:val="-10"/>
          <w:lang w:val="en-GB"/>
        </w:rPr>
        <w:object w:dxaOrig="520" w:dyaOrig="320">
          <v:shape id="_x0000_i1043" type="#_x0000_t75" style="width:25.95pt;height:16.05pt" o:ole="">
            <v:imagedata r:id="rId44" o:title=""/>
          </v:shape>
          <o:OLEObject Type="Embed" ProgID="Equation.DSMT4" ShapeID="_x0000_i1043" DrawAspect="Content" ObjectID="_1699740346" r:id="rId45"/>
        </w:object>
      </w:r>
    </w:p>
    <w:p w:rsidR="0024349D" w:rsidRPr="00E210B6" w:rsidRDefault="00E210B6" w:rsidP="00E210B6">
      <w:pPr>
        <w:pStyle w:val="ac"/>
        <w:jc w:val="center"/>
        <w:rPr>
          <w:rFonts w:asciiTheme="minorHAnsi" w:hAnsiTheme="minorHAnsi"/>
          <w:lang w:val="en-US"/>
        </w:rPr>
      </w:pPr>
      <w:r w:rsidRPr="00D71D3C">
        <w:rPr>
          <w:rFonts w:asciiTheme="minorHAnsi" w:eastAsiaTheme="minorEastAsia" w:hAnsiTheme="minorHAnsi"/>
          <w:position w:val="-54"/>
          <w:lang w:val="en-GB"/>
        </w:rPr>
        <w:object w:dxaOrig="1880" w:dyaOrig="1200">
          <v:shape id="_x0000_i1044" type="#_x0000_t75" style="width:93.85pt;height:60.05pt" o:ole="">
            <v:imagedata r:id="rId46" o:title=""/>
          </v:shape>
          <o:OLEObject Type="Embed" ProgID="Equation.DSMT4" ShapeID="_x0000_i1044" DrawAspect="Content" ObjectID="_1699740347" r:id="rId47"/>
        </w:object>
      </w:r>
    </w:p>
    <w:p w:rsidR="00F12015" w:rsidRDefault="00F12015" w:rsidP="0094627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  </w:t>
      </w:r>
      <w:r w:rsidRPr="00F12015">
        <w:rPr>
          <w:rFonts w:eastAsiaTheme="minorEastAsia"/>
          <w:sz w:val="16"/>
        </w:rPr>
        <w:t xml:space="preserve">Продемонстрируем истинность утверждения графиками, построенными в СКА </w:t>
      </w:r>
      <w:r w:rsidRPr="00F12015">
        <w:rPr>
          <w:rFonts w:eastAsiaTheme="minorEastAsia"/>
          <w:sz w:val="16"/>
          <w:lang w:val="en-GB"/>
        </w:rPr>
        <w:t>Maple</w:t>
      </w:r>
      <w:r w:rsidRPr="00F12015">
        <w:rPr>
          <w:rFonts w:eastAsiaTheme="minorEastAsia"/>
          <w:sz w:val="16"/>
        </w:rPr>
        <w:t xml:space="preserve">, где в нашем случае «точки» это частичные суммы ряда: </w:t>
      </w:r>
    </w:p>
    <w:p w:rsidR="00F12015" w:rsidRPr="00F12015" w:rsidRDefault="00F12015" w:rsidP="00F12015">
      <w:pPr>
        <w:pStyle w:val="ac"/>
        <w:jc w:val="center"/>
        <w:rPr>
          <w:rFonts w:eastAsiaTheme="minorEastAsia"/>
          <w:lang w:val="en-US"/>
        </w:rPr>
      </w:pPr>
      <w:r>
        <w:rPr>
          <w:rFonts w:eastAsiaTheme="minorEastAsia"/>
          <w:b/>
          <w:lang w:val="en-US"/>
        </w:rPr>
        <w:t>График 1.</w:t>
      </w:r>
      <w:r>
        <w:rPr>
          <w:rFonts w:eastAsiaTheme="minorEastAsia"/>
          <w:b/>
        </w:rPr>
        <w:t>1</w:t>
      </w:r>
      <w:r>
        <w:rPr>
          <w:rFonts w:eastAsiaTheme="minorEastAsia"/>
          <w:b/>
          <w:lang w:val="en-US"/>
        </w:rPr>
        <w:t xml:space="preserve"> </w:t>
      </w:r>
      <w:r w:rsidR="00460517" w:rsidRPr="00460517">
        <w:rPr>
          <w:rFonts w:eastAsiaTheme="minorEastAsia"/>
          <w:b/>
          <w:position w:val="-24"/>
          <w:lang w:val="en-US"/>
        </w:rPr>
        <w:object w:dxaOrig="580" w:dyaOrig="620">
          <v:shape id="_x0000_i1045" type="#_x0000_t75" style="width:29pt;height:31.05pt" o:ole="">
            <v:imagedata r:id="rId48" o:title=""/>
          </v:shape>
          <o:OLEObject Type="Embed" ProgID="Equation.DSMT4" ShapeID="_x0000_i1045" DrawAspect="Content" ObjectID="_1699740348" r:id="rId49"/>
        </w:object>
      </w:r>
    </w:p>
    <w:p w:rsidR="00F12015" w:rsidRDefault="00F12015" w:rsidP="00F12015">
      <w:pPr>
        <w:pStyle w:val="ac"/>
        <w:jc w:val="center"/>
        <w:rPr>
          <w:rFonts w:eastAsiaTheme="minorEastAsia"/>
          <w:lang w:val="en-GB"/>
        </w:rPr>
      </w:pPr>
      <w:r w:rsidRPr="00F12015">
        <w:rPr>
          <w:rFonts w:eastAsiaTheme="minorEastAsia"/>
          <w:noProof/>
          <w:lang w:eastAsia="ru-RU"/>
        </w:rPr>
        <w:drawing>
          <wp:inline distT="0" distB="0" distL="0" distR="0" wp14:anchorId="4661844B" wp14:editId="41BD0849">
            <wp:extent cx="2533106" cy="249754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48154" cy="251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F12015" w:rsidRDefault="00F12015" w:rsidP="00F12015">
      <w:pPr>
        <w:pStyle w:val="ac"/>
        <w:jc w:val="center"/>
        <w:rPr>
          <w:rFonts w:eastAsiaTheme="minorEastAsia"/>
        </w:rPr>
      </w:pPr>
      <w:r>
        <w:rPr>
          <w:rFonts w:eastAsiaTheme="minorEastAsia"/>
          <w:b/>
        </w:rPr>
        <w:lastRenderedPageBreak/>
        <w:t xml:space="preserve">График 1.2 </w:t>
      </w:r>
      <w:r w:rsidR="00BE4C7F" w:rsidRPr="00BE4C7F">
        <w:rPr>
          <w:rFonts w:eastAsiaTheme="minorEastAsia"/>
          <w:b/>
          <w:position w:val="-10"/>
        </w:rPr>
        <w:object w:dxaOrig="680" w:dyaOrig="320">
          <v:shape id="_x0000_i1046" type="#_x0000_t75" style="width:34.1pt;height:16.05pt" o:ole="">
            <v:imagedata r:id="rId51" o:title=""/>
          </v:shape>
          <o:OLEObject Type="Embed" ProgID="Equation.DSMT4" ShapeID="_x0000_i1046" DrawAspect="Content" ObjectID="_1699740349" r:id="rId52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i/>
          <w:lang w:val="en-GB"/>
        </w:rPr>
      </w:pPr>
      <w:r w:rsidRPr="00F12015">
        <w:rPr>
          <w:rFonts w:asciiTheme="minorHAnsi" w:eastAsiaTheme="minorEastAsia" w:hAnsiTheme="minorHAnsi"/>
          <w:i/>
          <w:noProof/>
          <w:lang w:eastAsia="ru-RU"/>
        </w:rPr>
        <w:drawing>
          <wp:inline distT="0" distB="0" distL="0" distR="0" wp14:anchorId="2E907428" wp14:editId="327814D0">
            <wp:extent cx="2276696" cy="23519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13848" cy="239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015" w:rsidRPr="00795AE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>
        <w:rPr>
          <w:rFonts w:eastAsiaTheme="minorEastAsia"/>
          <w:b/>
        </w:rPr>
        <w:t xml:space="preserve">График 1.3 </w:t>
      </w:r>
      <w:r w:rsidR="00BE4C7F" w:rsidRPr="00BE4C7F">
        <w:rPr>
          <w:rFonts w:asciiTheme="minorHAnsi" w:eastAsiaTheme="minorEastAsia" w:hAnsiTheme="minorHAnsi"/>
          <w:position w:val="-10"/>
          <w:lang w:val="en-GB"/>
        </w:rPr>
        <w:object w:dxaOrig="560" w:dyaOrig="320">
          <v:shape id="_x0000_i1047" type="#_x0000_t75" style="width:28pt;height:16.05pt" o:ole="">
            <v:imagedata r:id="rId54" o:title=""/>
          </v:shape>
          <o:OLEObject Type="Embed" ProgID="Equation.DSMT4" ShapeID="_x0000_i1047" DrawAspect="Content" ObjectID="_1699740350" r:id="rId55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 w:rsidRPr="00F12015">
        <w:rPr>
          <w:rFonts w:asciiTheme="minorHAnsi" w:eastAsiaTheme="minorEastAsia" w:hAnsiTheme="minorHAnsi"/>
          <w:noProof/>
          <w:lang w:eastAsia="ru-RU"/>
        </w:rPr>
        <w:drawing>
          <wp:inline distT="0" distB="0" distL="0" distR="0" wp14:anchorId="161F99D7" wp14:editId="72CFEC43">
            <wp:extent cx="2677994" cy="2666989"/>
            <wp:effectExtent l="0" t="0" r="825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90018" cy="267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AE5" w:rsidRDefault="00795AE5" w:rsidP="00795AE5">
      <w:pPr>
        <w:pStyle w:val="ac"/>
        <w:jc w:val="center"/>
        <w:rPr>
          <w:rFonts w:asciiTheme="minorHAnsi" w:eastAsiaTheme="minorEastAsia" w:hAnsiTheme="minorHAnsi"/>
        </w:rPr>
      </w:pPr>
      <w:r w:rsidRPr="00795AE5">
        <w:rPr>
          <w:rFonts w:asciiTheme="minorHAnsi" w:eastAsiaTheme="minorEastAsia" w:hAnsiTheme="minorHAnsi"/>
          <w:position w:val="-28"/>
        </w:rPr>
        <w:object w:dxaOrig="2460" w:dyaOrig="660">
          <v:shape id="_x0000_i1048" type="#_x0000_t75" style="width:122.85pt;height:33.1pt" o:ole="">
            <v:imagedata r:id="rId57" o:title=""/>
          </v:shape>
          <o:OLEObject Type="Embed" ProgID="Equation.DSMT4" ShapeID="_x0000_i1048" DrawAspect="Content" ObjectID="_1699740351" r:id="rId58"/>
        </w:object>
      </w:r>
    </w:p>
    <w:p w:rsidR="00E85B60" w:rsidRPr="00E85B60" w:rsidRDefault="00E85B60" w:rsidP="00E85B60">
      <w:pPr>
        <w:pStyle w:val="ac"/>
        <w:jc w:val="center"/>
        <w:rPr>
          <w:rFonts w:eastAsiaTheme="minorEastAsia"/>
        </w:rPr>
      </w:pPr>
      <w:r>
        <w:rPr>
          <w:rFonts w:asciiTheme="minorHAnsi" w:hAnsiTheme="minorHAnsi"/>
        </w:rPr>
        <w:t>При</w:t>
      </w:r>
      <w:r w:rsidRPr="00E85B60">
        <w:rPr>
          <w:rFonts w:asciiTheme="minorHAnsi" w:hAnsiTheme="minorHAnsi"/>
          <w:position w:val="-12"/>
        </w:rPr>
        <w:object w:dxaOrig="2740" w:dyaOrig="360">
          <v:shape id="_x0000_i1049" type="#_x0000_t75" style="width:136.85pt;height:18.1pt" o:ole="">
            <v:imagedata r:id="rId59" o:title=""/>
          </v:shape>
          <o:OLEObject Type="Embed" ProgID="Equation.DSMT4" ShapeID="_x0000_i1049" DrawAspect="Content" ObjectID="_1699740352" r:id="rId60"/>
        </w:object>
      </w:r>
      <w:r w:rsidR="00946270" w:rsidRPr="00946270">
        <w:rPr>
          <w:rFonts w:asciiTheme="minorHAnsi" w:hAnsiTheme="minorHAnsi"/>
        </w:rPr>
        <w:br/>
        <w:t xml:space="preserve">   </w:t>
      </w:r>
      <w:r w:rsidR="00946270" w:rsidRPr="00946270">
        <w:t xml:space="preserve">Этот ряд сходится при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m:rPr>
            <m:sty m:val="p"/>
          </m:rPr>
          <w:rPr>
            <w:rFonts w:ascii="Cambria Math" w:hAnsi="Cambria Math"/>
          </w:rPr>
          <m:t>&lt;1</m:t>
        </m:r>
      </m:oMath>
      <w:r w:rsidR="00946270" w:rsidRPr="00946270">
        <w:t xml:space="preserve"> и его сумма рав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q</m:t>
            </m:r>
          </m:den>
        </m:f>
      </m:oMath>
      <w:r w:rsidR="00946270" w:rsidRPr="00946270">
        <w:t>.</w:t>
      </w:r>
      <w:r w:rsidR="00946270">
        <w:br/>
      </w:r>
      <w:r w:rsidR="00946270" w:rsidRPr="00AE1FC6">
        <w:rPr>
          <w:b/>
        </w:rPr>
        <w:t>Пример 2</w:t>
      </w:r>
      <w:r w:rsidR="001C7536">
        <w:t>.</w:t>
      </w:r>
    </w:p>
    <w:p w:rsidR="00F12015" w:rsidRPr="00E85B60" w:rsidRDefault="00CF287A" w:rsidP="00E85B60">
      <w:pPr>
        <w:pStyle w:val="ac"/>
        <w:jc w:val="center"/>
        <w:rPr>
          <w:rFonts w:asciiTheme="minorHAnsi" w:hAnsiTheme="minorHAnsi"/>
        </w:rPr>
      </w:pPr>
      <w:r w:rsidRPr="001C7536">
        <w:rPr>
          <w:rFonts w:eastAsiaTheme="minorEastAsia"/>
          <w:position w:val="-28"/>
        </w:rPr>
        <w:object w:dxaOrig="700" w:dyaOrig="680">
          <v:shape id="_x0000_i1050" type="#_x0000_t75" style="width:38.55pt;height:37.9pt" o:ole="">
            <v:imagedata r:id="rId61" o:title=""/>
          </v:shape>
          <o:OLEObject Type="Embed" ProgID="Equation.DSMT4" ShapeID="_x0000_i1050" DrawAspect="Content" ObjectID="_1699740353" r:id="rId62"/>
        </w:object>
      </w:r>
      <m:oMath>
        <m:r>
          <m:rPr>
            <m:sty m:val="p"/>
          </m:rPr>
          <w:br/>
        </m:r>
      </m:oMath>
      <w:r w:rsidR="000014EB">
        <w:t xml:space="preserve">   </w:t>
      </w:r>
      <w:r w:rsidR="00AE1FC6">
        <w:t>Все члены последовательности убывают.</w:t>
      </w:r>
    </w:p>
    <w:p w:rsidR="00FA67E5" w:rsidRDefault="00A015F9" w:rsidP="005C3813">
      <w:pPr>
        <w:pStyle w:val="ac"/>
        <w:rPr>
          <w:rFonts w:eastAsiaTheme="minorEastAsia"/>
        </w:rPr>
      </w:pPr>
      <w:r>
        <w:t>Составим общий член последовательности частичных сумм:</w:t>
      </w:r>
      <w:r>
        <w:br/>
      </w:r>
      <w:r w:rsidR="00D957CB" w:rsidRPr="00D957CB">
        <w:rPr>
          <w:rFonts w:asciiTheme="minorHAnsi" w:hAnsiTheme="minorHAnsi"/>
        </w:rPr>
        <w:t xml:space="preserve">                                     </w:t>
      </w:r>
      <w:r w:rsidR="005C3813" w:rsidRPr="005C3813">
        <w:rPr>
          <w:rFonts w:asciiTheme="minorHAnsi" w:hAnsiTheme="minorHAnsi"/>
          <w:position w:val="-28"/>
        </w:rPr>
        <w:object w:dxaOrig="2640" w:dyaOrig="660">
          <v:shape id="_x0000_i1051" type="#_x0000_t75" style="width:132.05pt;height:33.1pt" o:ole="">
            <v:imagedata r:id="rId63" o:title=""/>
          </v:shape>
          <o:OLEObject Type="Embed" ProgID="Equation.DSMT4" ShapeID="_x0000_i1051" DrawAspect="Content" ObjectID="_1699740354" r:id="rId64"/>
        </w:object>
      </w:r>
      <w:r w:rsidR="00D957CB">
        <w:br/>
      </w:r>
      <w:r>
        <w:t xml:space="preserve">Найдём нижнюю оценку для этой конечной суммы, для этого посчитаем, сколько здесь слагаемых и заменим на меньшее. </w:t>
      </w:r>
      <w:r>
        <w:br/>
        <w:t>Таким образом:</w:t>
      </w:r>
      <w:r w:rsidRPr="00780603">
        <w:rPr>
          <w:rFonts w:asciiTheme="minorHAnsi" w:hAnsiTheme="minorHAnsi"/>
        </w:rPr>
        <w:t xml:space="preserve"> </w:t>
      </w:r>
      <w:r w:rsidR="00FA67E5" w:rsidRPr="00FA67E5">
        <w:rPr>
          <w:rFonts w:asciiTheme="minorHAnsi" w:hAnsiTheme="minorHAnsi"/>
          <w:position w:val="-28"/>
        </w:rPr>
        <w:object w:dxaOrig="1719" w:dyaOrig="660">
          <v:shape id="_x0000_i1052" type="#_x0000_t75" style="width:86pt;height:33.1pt" o:ole="">
            <v:imagedata r:id="rId65" o:title=""/>
          </v:shape>
          <o:OLEObject Type="Embed" ProgID="Equation.DSMT4" ShapeID="_x0000_i1052" DrawAspect="Content" ObjectID="_1699740355" r:id="rId66"/>
        </w:object>
      </w:r>
      <w:r w:rsidRPr="00780603">
        <w:rPr>
          <w:rFonts w:eastAsiaTheme="minorEastAsia"/>
        </w:rPr>
        <w:br/>
        <w:t xml:space="preserve"> </w:t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="00D342C6" w:rsidRPr="00D342C6">
        <w:rPr>
          <w:rFonts w:eastAsiaTheme="minorEastAsia"/>
          <w:position w:val="-20"/>
        </w:rPr>
        <w:object w:dxaOrig="1200" w:dyaOrig="440">
          <v:shape id="_x0000_i1053" type="#_x0000_t75" style="width:60.05pt;height:21.85pt" o:ole="">
            <v:imagedata r:id="rId67" o:title=""/>
          </v:shape>
          <o:OLEObject Type="Embed" ProgID="Equation.DSMT4" ShapeID="_x0000_i1053" DrawAspect="Content" ObjectID="_1699740356" r:id="rId68"/>
        </w:object>
      </w:r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</w:rPr>
      </w:pPr>
      <w:r>
        <w:rPr>
          <w:rFonts w:asciiTheme="minorHAnsi" w:hAnsiTheme="minorHAnsi"/>
          <w:b/>
        </w:rPr>
        <w:t>График 1.3</w:t>
      </w:r>
      <w:r w:rsidR="00A015F9">
        <w:rPr>
          <w:rFonts w:asciiTheme="minorHAnsi" w:hAnsiTheme="minorHAnsi"/>
          <w:b/>
        </w:rPr>
        <w:t xml:space="preserve"> </w:t>
      </w:r>
      <w:r w:rsidR="00A015F9">
        <w:rPr>
          <w:rFonts w:asciiTheme="minorHAnsi" w:hAnsiTheme="minorHAnsi"/>
        </w:rPr>
        <w:t xml:space="preserve">Частичные суммы числов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</m:t>
            </m:r>
          </m:e>
        </m:nary>
      </m:oMath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  <w:lang w:val="en-GB"/>
        </w:rPr>
      </w:pPr>
      <w:r w:rsidRPr="00F12015">
        <w:rPr>
          <w:noProof/>
          <w:lang w:eastAsia="ru-RU"/>
        </w:rPr>
        <w:lastRenderedPageBreak/>
        <w:drawing>
          <wp:inline distT="0" distB="0" distL="0" distR="0" wp14:anchorId="1FF0FA85" wp14:editId="47C9195E">
            <wp:extent cx="2234342" cy="223434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03005" cy="23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2C6" w:rsidRDefault="00AE1FC6" w:rsidP="00946270">
      <w:pPr>
        <w:pStyle w:val="ac"/>
        <w:rPr>
          <w:rFonts w:eastAsiaTheme="minorEastAsia"/>
        </w:rPr>
      </w:pPr>
      <w:r>
        <w:t xml:space="preserve"> </w:t>
      </w:r>
      <w:r>
        <w:br/>
      </w:r>
      <w:r w:rsidRPr="00AE1FC6">
        <w:rPr>
          <w:b/>
        </w:rPr>
        <w:t>Пример 3.</w:t>
      </w:r>
      <w:r w:rsidR="008328E8">
        <w:rPr>
          <w:b/>
        </w:rPr>
        <w:t xml:space="preserve"> </w:t>
      </w:r>
    </w:p>
    <w:p w:rsidR="00D342C6" w:rsidRPr="00D342C6" w:rsidRDefault="008328E8" w:rsidP="008328E8">
      <w:pPr>
        <w:pStyle w:val="ac"/>
        <w:jc w:val="center"/>
        <w:rPr>
          <w:rFonts w:eastAsiaTheme="minorEastAsia"/>
        </w:rPr>
      </w:pPr>
      <w:r w:rsidRPr="00D342C6">
        <w:rPr>
          <w:rFonts w:eastAsiaTheme="minorEastAsia"/>
          <w:position w:val="-28"/>
        </w:rPr>
        <w:object w:dxaOrig="1900" w:dyaOrig="680">
          <v:shape id="_x0000_i1054" type="#_x0000_t75" style="width:94.85pt;height:34.1pt" o:ole="">
            <v:imagedata r:id="rId70" o:title=""/>
          </v:shape>
          <o:OLEObject Type="Embed" ProgID="Equation.DSMT4" ShapeID="_x0000_i1054" DrawAspect="Content" ObjectID="_1699740357" r:id="rId71"/>
        </w:object>
      </w:r>
    </w:p>
    <w:p w:rsidR="00FB40FF" w:rsidRDefault="000014EB" w:rsidP="00D4260E">
      <w:pPr>
        <w:pStyle w:val="ac"/>
      </w:pPr>
      <w:r>
        <w:t xml:space="preserve">   </w:t>
      </w:r>
      <w:r w:rsidR="00AE1FC6">
        <w:t>Запишем общий член этой последовательности:</w:t>
      </w:r>
    </w:p>
    <w:p w:rsidR="001E4A52" w:rsidRPr="005A09FF" w:rsidRDefault="005A09FF" w:rsidP="005A09FF">
      <w:pPr>
        <w:pStyle w:val="ac"/>
        <w:jc w:val="center"/>
        <w:rPr>
          <w:rFonts w:eastAsiaTheme="minorEastAsia"/>
        </w:rPr>
      </w:pPr>
      <w:r w:rsidRPr="000345C9">
        <w:rPr>
          <w:rFonts w:eastAsiaTheme="minorEastAsia"/>
          <w:position w:val="-28"/>
        </w:rPr>
        <w:object w:dxaOrig="4620" w:dyaOrig="680">
          <v:shape id="_x0000_i1055" type="#_x0000_t75" style="width:231pt;height:34.1pt" o:ole="">
            <v:imagedata r:id="rId72" o:title=""/>
          </v:shape>
          <o:OLEObject Type="Embed" ProgID="Equation.DSMT4" ShapeID="_x0000_i1055" DrawAspect="Content" ObjectID="_1699740358" r:id="rId73"/>
        </w:object>
      </w:r>
    </w:p>
    <w:p w:rsidR="00D948E0" w:rsidRDefault="001E4A52" w:rsidP="00D4260E">
      <w:pPr>
        <w:pStyle w:val="ac"/>
      </w:pPr>
      <w:r>
        <w:t xml:space="preserve"> Распише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>
        <w:t xml:space="preserve">: </w:t>
      </w:r>
      <w:r w:rsidR="00F04B68" w:rsidRPr="00F04B68">
        <w:rPr>
          <w:position w:val="-90"/>
        </w:rPr>
        <w:object w:dxaOrig="5800" w:dyaOrig="1920">
          <v:shape id="_x0000_i1056" type="#_x0000_t75" style="width:290.05pt;height:95.9pt" o:ole="">
            <v:imagedata r:id="rId74" o:title=""/>
          </v:shape>
          <o:OLEObject Type="Embed" ProgID="Equation.DSMT4" ShapeID="_x0000_i1056" DrawAspect="Content" ObjectID="_1699740359" r:id="rId75"/>
        </w:object>
      </w:r>
      <w:r w:rsidR="000014EB">
        <w:t xml:space="preserve">   </w:t>
      </w:r>
      <m:oMath>
        <m:r>
          <m:rPr>
            <m:sty m:val="p"/>
          </m:rPr>
          <w:br/>
        </m:r>
      </m:oMath>
      <m:oMathPara>
        <m:oMath>
          <m:r>
            <m:rPr>
              <m:sty m:val="p"/>
            </m:rPr>
            <w:lastRenderedPageBreak/>
            <w:br/>
          </m:r>
        </m:oMath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0014EB">
        <w:t xml:space="preserve">   </w:t>
      </w:r>
      <w:r w:rsidR="00AE1FC6">
        <w:t>Используя свойство коммутативности и ассоциативности приводим к виду:</w:t>
      </w:r>
    </w:p>
    <w:p w:rsidR="00D948E0" w:rsidRDefault="001F30BE" w:rsidP="00D4260E">
      <w:pPr>
        <w:pStyle w:val="ac"/>
      </w:pPr>
      <w:r w:rsidRPr="00001EB8">
        <w:rPr>
          <w:position w:val="-24"/>
        </w:rPr>
        <w:object w:dxaOrig="2840" w:dyaOrig="620">
          <v:shape id="_x0000_i1057" type="#_x0000_t75" style="width:141.95pt;height:31.05pt" o:ole="">
            <v:imagedata r:id="rId76" o:title=""/>
          </v:shape>
          <o:OLEObject Type="Embed" ProgID="Equation.DSMT4" ShapeID="_x0000_i1057" DrawAspect="Content" ObjectID="_1699740360" r:id="rId77"/>
        </w:object>
      </w:r>
    </w:p>
    <w:p w:rsidR="00D948E0" w:rsidRPr="00DB2333" w:rsidRDefault="00DB2333" w:rsidP="00D4260E">
      <w:pPr>
        <w:pStyle w:val="ac"/>
      </w:pPr>
      <w:r w:rsidRPr="001F30BE">
        <w:rPr>
          <w:position w:val="-20"/>
        </w:rPr>
        <w:object w:dxaOrig="2079" w:dyaOrig="440">
          <v:shape id="_x0000_i1058" type="#_x0000_t75" style="width:104.1pt;height:21.85pt" o:ole="">
            <v:imagedata r:id="rId78" o:title=""/>
          </v:shape>
          <o:OLEObject Type="Embed" ProgID="Equation.DSMT4" ShapeID="_x0000_i1058" DrawAspect="Content" ObjectID="_1699740361" r:id="rId79"/>
        </w:object>
      </w:r>
      <w:r w:rsidR="00AE1FC6">
        <w:br/>
      </w:r>
      <w:r w:rsidR="00780603">
        <w:rPr>
          <w:b/>
        </w:rPr>
        <w:t>Пример 4</w:t>
      </w:r>
      <w:r w:rsidR="00AE1FC6" w:rsidRPr="00AE1FC6">
        <w:rPr>
          <w:b/>
        </w:rPr>
        <w:t>.</w:t>
      </w:r>
      <w:r w:rsidR="00AE1FC6">
        <w:rPr>
          <w:rFonts w:asciiTheme="minorHAnsi" w:hAnsiTheme="minorHAnsi"/>
        </w:rPr>
        <w:t xml:space="preserve"> </w:t>
      </w:r>
    </w:p>
    <w:p w:rsidR="00AE1FC6" w:rsidRDefault="00180852" w:rsidP="00180852">
      <w:pPr>
        <w:pStyle w:val="ac"/>
        <w:jc w:val="center"/>
      </w:pPr>
      <w:r w:rsidRPr="0068520E">
        <w:rPr>
          <w:rFonts w:eastAsiaTheme="minorEastAsia"/>
          <w:position w:val="-28"/>
        </w:rPr>
        <w:object w:dxaOrig="1719" w:dyaOrig="680">
          <v:shape id="_x0000_i1059" type="#_x0000_t75" style="width:86pt;height:34.1pt" o:ole="">
            <v:imagedata r:id="rId80" o:title=""/>
          </v:shape>
          <o:OLEObject Type="Embed" ProgID="Equation.DSMT4" ShapeID="_x0000_i1059" DrawAspect="Content" ObjectID="_1699740362" r:id="rId81"/>
        </w:object>
      </w:r>
      <m:oMath>
        <m:r>
          <m:rPr>
            <m:sty m:val="p"/>
          </m:rPr>
          <w:rPr>
            <w:rFonts w:asciiTheme="minorHAnsi" w:hAnsiTheme="minorHAnsi"/>
          </w:rPr>
          <w:br/>
        </m:r>
      </m:oMath>
      <m:oMathPara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D948E0">
        <w:rPr>
          <w:rFonts w:asciiTheme="minorHAnsi" w:hAnsiTheme="minorHAnsi"/>
          <w:lang w:val="en-US"/>
        </w:rPr>
        <w:t>n</w:t>
      </w:r>
      <w:r w:rsidR="00D948E0" w:rsidRPr="00D948E0">
        <w:rPr>
          <w:rFonts w:asciiTheme="minorHAnsi" w:hAnsiTheme="minorHAnsi"/>
        </w:rPr>
        <w:t>-</w:t>
      </w:r>
      <w:r w:rsidR="00D948E0">
        <w:rPr>
          <w:rFonts w:asciiTheme="minorHAnsi" w:hAnsiTheme="minorHAnsi"/>
        </w:rPr>
        <w:t>я</w:t>
      </w:r>
      <w:r w:rsidR="00AE1FC6" w:rsidRPr="00AE1FC6">
        <w:t xml:space="preserve"> частичная сумма</w:t>
      </w:r>
      <w:r w:rsidR="00AE1FC6">
        <w:t>:</w:t>
      </w:r>
      <w:r w:rsidR="00D4260E">
        <w:t xml:space="preserve"> </w:t>
      </w:r>
    </w:p>
    <w:p w:rsidR="00601219" w:rsidRDefault="001D6EE9" w:rsidP="001D6EE9">
      <w:pPr>
        <w:pStyle w:val="ac"/>
        <w:jc w:val="center"/>
      </w:pPr>
      <w:r w:rsidRPr="001D6EE9">
        <w:rPr>
          <w:position w:val="-28"/>
        </w:rPr>
        <w:object w:dxaOrig="2540" w:dyaOrig="680">
          <v:shape id="_x0000_i1060" type="#_x0000_t75" style="width:126.95pt;height:34.1pt" o:ole="">
            <v:imagedata r:id="rId82" o:title=""/>
          </v:shape>
          <o:OLEObject Type="Embed" ProgID="Equation.DSMT4" ShapeID="_x0000_i1060" DrawAspect="Content" ObjectID="_1699740363" r:id="rId83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 xml:space="preserve">Это конечная сумма, для неё работает закон ассоциативности и коммутативности. Так как это конечная сумма: </w:t>
      </w:r>
    </w:p>
    <w:p w:rsidR="00AE1FC6" w:rsidRDefault="007E6DC7" w:rsidP="001D6EE9">
      <w:pPr>
        <w:pStyle w:val="ac"/>
        <w:jc w:val="center"/>
      </w:pPr>
      <w:r w:rsidRPr="00601219">
        <w:rPr>
          <w:position w:val="-28"/>
        </w:rPr>
        <w:object w:dxaOrig="3180" w:dyaOrig="680">
          <v:shape id="_x0000_i1061" type="#_x0000_t75" style="width:159pt;height:34.1pt" o:ole="">
            <v:imagedata r:id="rId84" o:title=""/>
          </v:shape>
          <o:OLEObject Type="Embed" ProgID="Equation.DSMT4" ShapeID="_x0000_i1061" DrawAspect="Content" ObjectID="_1699740364" r:id="rId85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>Запишем сумму так, чтобы общий член был од</w:t>
      </w:r>
      <w:r w:rsidR="00D4064B">
        <w:t xml:space="preserve">инаковым (равен </w:t>
      </w:r>
      <m:oMath>
        <m:f>
          <m:f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lang w:val="en-US"/>
              </w:rPr>
              <m:t>k</m:t>
            </m:r>
          </m:den>
        </m:f>
      </m:oMath>
      <w:r w:rsidR="00AE1FC6">
        <w:t>):</w:t>
      </w:r>
    </w:p>
    <w:p w:rsidR="007E6DC7" w:rsidRPr="001D6EE9" w:rsidRDefault="00941686" w:rsidP="001D6EE9">
      <w:pPr>
        <w:pStyle w:val="ac"/>
        <w:jc w:val="center"/>
        <w:rPr>
          <w:rFonts w:eastAsiaTheme="minorEastAsia"/>
        </w:rPr>
      </w:pPr>
      <w:r w:rsidRPr="007E6DC7">
        <w:rPr>
          <w:position w:val="-28"/>
        </w:rPr>
        <w:object w:dxaOrig="2560" w:dyaOrig="680">
          <v:shape id="_x0000_i1062" type="#_x0000_t75" style="width:127.95pt;height:34.1pt" o:ole="">
            <v:imagedata r:id="rId86" o:title=""/>
          </v:shape>
          <o:OLEObject Type="Embed" ProgID="Equation.DSMT4" ShapeID="_x0000_i1062" DrawAspect="Content" ObjectID="_1699740365" r:id="rId87"/>
        </w:object>
      </w:r>
    </w:p>
    <w:p w:rsidR="00D4064B" w:rsidRDefault="00AE1FC6" w:rsidP="00AE1FC6">
      <w:pPr>
        <w:pStyle w:val="ac"/>
      </w:pPr>
      <w:r>
        <w:t>По нижнему индексу берём максимальный, по верхнему – минимальную:</w:t>
      </w:r>
      <w:r w:rsidR="000014EB">
        <w:t xml:space="preserve"> </w:t>
      </w:r>
    </w:p>
    <w:p w:rsidR="00D4064B" w:rsidRPr="00E05E86" w:rsidRDefault="00E05E86" w:rsidP="00D4064B">
      <w:pPr>
        <w:pStyle w:val="ac"/>
      </w:pPr>
      <w:r w:rsidRPr="00F62C8F">
        <w:rPr>
          <w:position w:val="-28"/>
        </w:rPr>
        <w:object w:dxaOrig="6140" w:dyaOrig="680">
          <v:shape id="_x0000_i1063" type="#_x0000_t75" style="width:307.1pt;height:34.1pt" o:ole="">
            <v:imagedata r:id="rId88" o:title=""/>
          </v:shape>
          <o:OLEObject Type="Embed" ProgID="Equation.DSMT4" ShapeID="_x0000_i1063" DrawAspect="Content" ObjectID="_1699740366" r:id="rId89"/>
        </w:object>
      </w:r>
    </w:p>
    <w:p w:rsidR="00E05E86" w:rsidRDefault="00701648" w:rsidP="00E05E86">
      <w:pPr>
        <w:pStyle w:val="ac"/>
        <w:jc w:val="center"/>
        <w:rPr>
          <w:rFonts w:eastAsiaTheme="minorEastAsia"/>
        </w:rPr>
      </w:pPr>
      <w:r w:rsidRPr="00701648">
        <w:rPr>
          <w:rFonts w:eastAsiaTheme="minorEastAsia"/>
          <w:position w:val="-24"/>
        </w:rPr>
        <w:object w:dxaOrig="1060" w:dyaOrig="620">
          <v:shape id="_x0000_i1064" type="#_x0000_t75" style="width:52.9pt;height:31.05pt" o:ole="">
            <v:imagedata r:id="rId90" o:title=""/>
          </v:shape>
          <o:OLEObject Type="Embed" ProgID="Equation.DSMT4" ShapeID="_x0000_i1064" DrawAspect="Content" ObjectID="_1699740367" r:id="rId91"/>
        </w:object>
      </w:r>
    </w:p>
    <w:p w:rsidR="00730BAA" w:rsidRDefault="0031443B" w:rsidP="00730BAA">
      <w:pPr>
        <w:pStyle w:val="ab"/>
        <w:jc w:val="center"/>
      </w:pPr>
      <w:bookmarkStart w:id="5" w:name="_Toc89110446"/>
      <w:r w:rsidRPr="0017618A">
        <w:t>1</w:t>
      </w:r>
      <w:r>
        <w:t>.2</w:t>
      </w:r>
      <w:r w:rsidR="00730BAA">
        <w:t xml:space="preserve"> Простейшие свойства сходящихся рядов</w:t>
      </w:r>
      <w:bookmarkEnd w:id="5"/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еорема 1</w:t>
      </w:r>
      <w:r w:rsidR="003A5AC9">
        <w:rPr>
          <w:b/>
        </w:rPr>
        <w:t xml:space="preserve"> </w:t>
      </w:r>
      <w:r w:rsidRPr="00730BAA">
        <w:rPr>
          <w:b/>
        </w:rPr>
        <w:t xml:space="preserve">(необходимый признак </w:t>
      </w:r>
      <w:r>
        <w:rPr>
          <w:b/>
        </w:rPr>
        <w:t>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t xml:space="preserve">   </w:t>
      </w:r>
      <w:r w:rsidRPr="00CB4A9F">
        <w:rPr>
          <w:i/>
        </w:rPr>
        <w:t>Если ряд сходится, то последовательность его элементов является бесконечно малой.</w:t>
      </w:r>
    </w:p>
    <w:p w:rsidR="0083046B" w:rsidRPr="000F5910" w:rsidRDefault="0083046B" w:rsidP="0083046B">
      <w:pPr>
        <w:pStyle w:val="ac"/>
        <w:jc w:val="center"/>
      </w:pPr>
      <w:r w:rsidRPr="0083046B">
        <w:rPr>
          <w:position w:val="-20"/>
        </w:rPr>
        <w:object w:dxaOrig="999" w:dyaOrig="440">
          <v:shape id="_x0000_i1065" type="#_x0000_t75" style="width:49.8pt;height:21.85pt" o:ole="">
            <v:imagedata r:id="rId92" o:title=""/>
          </v:shape>
          <o:OLEObject Type="Embed" ProgID="Equation.DSMT4" ShapeID="_x0000_i1065" DrawAspect="Content" ObjectID="_1699740368" r:id="rId93"/>
        </w:object>
      </w:r>
    </w:p>
    <w:p w:rsidR="00730BAA" w:rsidRPr="005F00AD" w:rsidRDefault="00730BAA" w:rsidP="00730BAA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 w:rsidRPr="005F00AD">
        <w:rPr>
          <w:i/>
          <w:sz w:val="18"/>
        </w:rPr>
        <w:t>Из того, что последовательность членов ряда бесконечно мала нельзя сделать сразу вывод о сходимости ряда.</w:t>
      </w:r>
      <w:r w:rsidR="00A015F9" w:rsidRPr="005F00AD">
        <w:rPr>
          <w:i/>
          <w:sz w:val="18"/>
        </w:rPr>
        <w:t xml:space="preserve"> Одним из подтверждений данного замечания является </w:t>
      </w:r>
      <w:r w:rsidR="00A015F9" w:rsidRPr="005F00AD">
        <w:rPr>
          <w:b/>
          <w:i/>
          <w:sz w:val="18"/>
        </w:rPr>
        <w:t>гармонический ряд</w:t>
      </w:r>
      <w:r w:rsidR="00A015F9" w:rsidRPr="005F00AD">
        <w:rPr>
          <w:i/>
          <w:sz w:val="18"/>
        </w:rPr>
        <w:t>, о котором мы поговорим позже.</w:t>
      </w:r>
    </w:p>
    <w:p w:rsidR="00730BAA" w:rsidRDefault="00730BAA" w:rsidP="00730BAA">
      <w:pPr>
        <w:pStyle w:val="ac"/>
      </w:pPr>
      <w:r>
        <w:t xml:space="preserve">   Доказательство:</w:t>
      </w:r>
    </w:p>
    <w:p w:rsidR="000F5910" w:rsidRPr="000F5910" w:rsidRDefault="000F5910" w:rsidP="00730BAA">
      <w:pPr>
        <w:pStyle w:val="ac"/>
        <w:rPr>
          <w:rFonts w:asciiTheme="minorHAnsi" w:eastAsiaTheme="minorEastAsia" w:hAnsiTheme="minorHAnsi"/>
        </w:rPr>
      </w:pPr>
      <w:r>
        <w:t xml:space="preserve">   Дано, что ряд сходится</w:t>
      </w:r>
      <w:r w:rsidR="00730BAA">
        <w:t>, поэтому</w:t>
      </w:r>
      <w:r w:rsidR="0083046B" w:rsidRPr="0083046B">
        <w:rPr>
          <w:rFonts w:asciiTheme="minorHAnsi" w:hAnsiTheme="minorHAnsi"/>
        </w:rPr>
        <w:t xml:space="preserve"> </w:t>
      </w:r>
      <w:r w:rsidR="004A6C60" w:rsidRPr="0083046B">
        <w:rPr>
          <w:rFonts w:asciiTheme="minorHAnsi" w:hAnsiTheme="minorHAnsi"/>
          <w:position w:val="-20"/>
          <w:lang w:val="en-US"/>
        </w:rPr>
        <w:object w:dxaOrig="1440" w:dyaOrig="440">
          <v:shape id="_x0000_i1066" type="#_x0000_t75" style="width:1in;height:21.85pt" o:ole="">
            <v:imagedata r:id="rId94" o:title=""/>
          </v:shape>
          <o:OLEObject Type="Embed" ProgID="Equation.DSMT4" ShapeID="_x0000_i1066" DrawAspect="Content" ObjectID="_1699740369" r:id="rId95"/>
        </w:object>
      </w:r>
      <w:r w:rsidRPr="000F5910">
        <w:rPr>
          <w:rFonts w:eastAsiaTheme="minorEastAsia"/>
        </w:rPr>
        <w:t>(</w:t>
      </w:r>
      <w:r w:rsidRPr="000F5910">
        <w:rPr>
          <w:rFonts w:eastAsiaTheme="minorEastAsia"/>
          <w:lang w:val="en-US"/>
        </w:rPr>
        <w:t>S</w:t>
      </w:r>
      <w:r w:rsidRPr="000F5910">
        <w:rPr>
          <w:rFonts w:eastAsiaTheme="minorEastAsia"/>
        </w:rPr>
        <w:t xml:space="preserve"> – конечное число)</w:t>
      </w:r>
    </w:p>
    <w:p w:rsidR="00730BAA" w:rsidRPr="00D1277E" w:rsidRDefault="00730BAA" w:rsidP="00730BAA">
      <w:pPr>
        <w:pStyle w:val="ac"/>
        <w:rPr>
          <w:lang w:val="en-GB"/>
        </w:rPr>
      </w:pPr>
      <w:r>
        <w:t xml:space="preserve">   Нужно найти предел последовательности, состоящей из элементов ряда. Ясно, что</w:t>
      </w:r>
      <w:r w:rsidR="004A6C60" w:rsidRPr="003D0068">
        <w:rPr>
          <w:rFonts w:asciiTheme="minorHAnsi" w:hAnsiTheme="minorHAnsi"/>
        </w:rPr>
        <w:t xml:space="preserve"> </w:t>
      </w:r>
      <w:r w:rsidR="003D0068" w:rsidRPr="004A6C60">
        <w:rPr>
          <w:rFonts w:asciiTheme="minorHAnsi" w:hAnsiTheme="minorHAnsi"/>
          <w:position w:val="-12"/>
          <w:lang w:val="en-US"/>
        </w:rPr>
        <w:object w:dxaOrig="2500" w:dyaOrig="360">
          <v:shape id="_x0000_i1067" type="#_x0000_t75" style="width:124.9pt;height:18.1pt" o:ole="">
            <v:imagedata r:id="rId96" o:title=""/>
          </v:shape>
          <o:OLEObject Type="Embed" ProgID="Equation.DSMT4" ShapeID="_x0000_i1067" DrawAspect="Content" ObjectID="_1699740370" r:id="rId97"/>
        </w:object>
      </w:r>
      <w:r w:rsidR="000F5910" w:rsidRPr="000F5910">
        <w:rPr>
          <w:rFonts w:asciiTheme="minorHAnsi" w:eastAsiaTheme="minorEastAsia" w:hAnsiTheme="minorHAnsi"/>
        </w:rPr>
        <w:t xml:space="preserve">  </w:t>
      </w:r>
      <w:r w:rsidR="000F5910" w:rsidRPr="000F5910">
        <w:rPr>
          <w:rFonts w:eastAsiaTheme="minorEastAsia"/>
        </w:rPr>
        <w:t>где</w:t>
      </w:r>
      <w:r w:rsidR="003D0068" w:rsidRPr="003D0068">
        <w:rPr>
          <w:rFonts w:asciiTheme="minorHAnsi" w:eastAsiaTheme="minorEastAsia" w:hAnsiTheme="minorHAnsi"/>
        </w:rPr>
        <w:t xml:space="preserve"> </w:t>
      </w:r>
      <w:r w:rsidR="00722A65" w:rsidRPr="003D0068">
        <w:rPr>
          <w:rFonts w:asciiTheme="minorHAnsi" w:eastAsiaTheme="minorEastAsia" w:hAnsiTheme="minorHAnsi"/>
          <w:position w:val="-12"/>
          <w:lang w:val="en-GB"/>
        </w:rPr>
        <w:object w:dxaOrig="2400" w:dyaOrig="360">
          <v:shape id="_x0000_i1068" type="#_x0000_t75" style="width:120.1pt;height:18.1pt" o:ole="">
            <v:imagedata r:id="rId98" o:title=""/>
          </v:shape>
          <o:OLEObject Type="Embed" ProgID="Equation.DSMT4" ShapeID="_x0000_i1068" DrawAspect="Content" ObjectID="_1699740371" r:id="rId99"/>
        </w:object>
      </w:r>
      <w:r w:rsidR="00722A65">
        <w:rPr>
          <w:rFonts w:asciiTheme="minorHAnsi" w:eastAsiaTheme="minorEastAsia" w:hAnsiTheme="minorHAnsi"/>
        </w:rPr>
        <w:t>,</w:t>
      </w:r>
      <w:r w:rsidR="000F5910" w:rsidRPr="000F5910">
        <w:rPr>
          <w:rFonts w:asciiTheme="minorHAnsi" w:eastAsiaTheme="minorEastAsia" w:hAnsiTheme="minorHAnsi"/>
        </w:rPr>
        <w:t xml:space="preserve"> </w:t>
      </w:r>
      <w:r w:rsidR="000F5910">
        <w:rPr>
          <w:rFonts w:asciiTheme="minorHAnsi" w:eastAsiaTheme="minorEastAsia" w:hAnsiTheme="minorHAnsi"/>
        </w:rPr>
        <w:t xml:space="preserve">тогда, </w:t>
      </w:r>
      <w:r w:rsidR="00722A65" w:rsidRPr="00722A65">
        <w:rPr>
          <w:rFonts w:asciiTheme="minorHAnsi" w:eastAsiaTheme="minorEastAsia" w:hAnsiTheme="minorHAnsi"/>
          <w:position w:val="-12"/>
        </w:rPr>
        <w:object w:dxaOrig="1320" w:dyaOrig="360">
          <v:shape id="_x0000_i1069" type="#_x0000_t75" style="width:65.85pt;height:18.1pt" o:ole="">
            <v:imagedata r:id="rId100" o:title=""/>
          </v:shape>
          <o:OLEObject Type="Embed" ProgID="Equation.DSMT4" ShapeID="_x0000_i1069" DrawAspect="Content" ObjectID="_1699740372" r:id="rId101"/>
        </w:object>
      </w:r>
      <w:r w:rsidR="00722A65" w:rsidRPr="00722A65">
        <w:rPr>
          <w:rFonts w:asciiTheme="minorHAnsi" w:eastAsiaTheme="minorEastAsia" w:hAnsiTheme="minorHAnsi"/>
        </w:rPr>
        <w:t>.</w:t>
      </w:r>
      <w:r>
        <w:t xml:space="preserve">   Значит,</w:t>
      </w:r>
      <w:r w:rsidR="00F425E2" w:rsidRPr="00D1277E">
        <w:rPr>
          <w:rFonts w:asciiTheme="minorHAnsi" w:hAnsiTheme="minorHAnsi"/>
        </w:rPr>
        <w:t xml:space="preserve"> </w:t>
      </w:r>
      <w:r w:rsidR="00D1277E" w:rsidRPr="00D1277E">
        <w:rPr>
          <w:rFonts w:asciiTheme="minorHAnsi" w:hAnsiTheme="minorHAnsi"/>
          <w:position w:val="-20"/>
          <w:lang w:val="en-GB"/>
        </w:rPr>
        <w:object w:dxaOrig="3920" w:dyaOrig="440">
          <v:shape id="_x0000_i1070" type="#_x0000_t75" style="width:195.85pt;height:21.85pt" o:ole="">
            <v:imagedata r:id="rId102" o:title=""/>
          </v:shape>
          <o:OLEObject Type="Embed" ProgID="Equation.DSMT4" ShapeID="_x0000_i1070" DrawAspect="Content" ObjectID="_1699740373" r:id="rId103"/>
        </w:object>
      </w:r>
    </w:p>
    <w:p w:rsidR="00730BAA" w:rsidRDefault="00E10FC4" w:rsidP="00730BAA">
      <w:pPr>
        <w:pStyle w:val="ac"/>
      </w:pPr>
      <w:r>
        <w:t xml:space="preserve">   Поскольку пред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30BAA">
        <w:t xml:space="preserve"> </w:t>
      </w:r>
      <w:r w:rsidRPr="00E10FC4">
        <w:rPr>
          <w:rFonts w:asciiTheme="minorHAnsi" w:hAnsiTheme="minorHAnsi"/>
        </w:rPr>
        <w:t>и</w:t>
      </w:r>
      <w:r w:rsidR="00730BA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t xml:space="preserve"> </w:t>
      </w:r>
      <w:r w:rsidR="00A015F9">
        <w:t xml:space="preserve">стремится к </w:t>
      </w:r>
      <w:r>
        <w:t>S</w:t>
      </w:r>
      <w:r w:rsidR="00730BAA">
        <w:t>, тогда</w:t>
      </w:r>
    </w:p>
    <w:p w:rsidR="00D1277E" w:rsidRDefault="000B3AE8" w:rsidP="00D1277E">
      <w:pPr>
        <w:pStyle w:val="ac"/>
        <w:jc w:val="center"/>
        <w:rPr>
          <w:rFonts w:eastAsiaTheme="minorEastAsia"/>
        </w:rPr>
      </w:pPr>
      <w:r w:rsidRPr="00D1277E">
        <w:rPr>
          <w:rFonts w:eastAsiaTheme="minorEastAsia"/>
          <w:position w:val="-20"/>
        </w:rPr>
        <w:object w:dxaOrig="1740" w:dyaOrig="440">
          <v:shape id="_x0000_i1071" type="#_x0000_t75" style="width:87pt;height:21.85pt" o:ole="">
            <v:imagedata r:id="rId104" o:title=""/>
          </v:shape>
          <o:OLEObject Type="Embed" ProgID="Equation.DSMT4" ShapeID="_x0000_i1071" DrawAspect="Content" ObjectID="_1699740374" r:id="rId105"/>
        </w:object>
      </w:r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</w:t>
      </w:r>
      <w:r>
        <w:rPr>
          <w:b/>
        </w:rPr>
        <w:t>еорема 2</w:t>
      </w:r>
      <w:r w:rsidR="00E10FC4" w:rsidRPr="00E10FC4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достаточный признак ра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Комментарий: поскольку не все ряды с бесконечно малой последовательностью элементов сходят</w:t>
      </w:r>
      <w:r w:rsidR="00E10FC4" w:rsidRPr="00CB4A9F">
        <w:rPr>
          <w:i/>
        </w:rPr>
        <w:t xml:space="preserve">ся, то </w:t>
      </w:r>
      <w:r w:rsidR="00E10FC4" w:rsidRPr="00CB4A9F">
        <w:rPr>
          <w:i/>
        </w:rPr>
        <w:lastRenderedPageBreak/>
        <w:t xml:space="preserve">при выполнении условия </w:t>
      </w:r>
      <w:r w:rsidR="0077382A" w:rsidRPr="0077382A">
        <w:rPr>
          <w:i/>
          <w:position w:val="-20"/>
        </w:rPr>
        <w:object w:dxaOrig="999" w:dyaOrig="440">
          <v:shape id="_x0000_i1072" type="#_x0000_t75" style="width:49.8pt;height:21.85pt" o:ole="">
            <v:imagedata r:id="rId106" o:title=""/>
          </v:shape>
          <o:OLEObject Type="Embed" ProgID="Equation.DSMT4" ShapeID="_x0000_i1072" DrawAspect="Content" ObjectID="_1699740375" r:id="rId107"/>
        </w:object>
      </w:r>
      <w:r w:rsidR="0077382A" w:rsidRPr="0077382A">
        <w:rPr>
          <w:rFonts w:asciiTheme="minorHAnsi" w:hAnsiTheme="minorHAnsi"/>
          <w:i/>
        </w:rPr>
        <w:t xml:space="preserve"> </w:t>
      </w:r>
      <w:r w:rsidR="0031443B">
        <w:rPr>
          <w:i/>
        </w:rPr>
        <w:t>–</w:t>
      </w:r>
      <w:r w:rsidR="00B3242C" w:rsidRPr="00CB4A9F">
        <w:rPr>
          <w:i/>
        </w:rPr>
        <w:t xml:space="preserve"> можно сразу сделать вывод</w:t>
      </w:r>
      <w:r w:rsidRPr="00CB4A9F">
        <w:rPr>
          <w:i/>
        </w:rPr>
        <w:t>, что ряд</w:t>
      </w:r>
      <w:r w:rsidR="00E10FC4" w:rsidRPr="00CB4A9F">
        <w:rPr>
          <w:rFonts w:asciiTheme="minorHAnsi" w:hAnsiTheme="minorHAnsi"/>
          <w:i/>
        </w:rPr>
        <w:t>,</w:t>
      </w:r>
      <w:r w:rsidR="00E10FC4" w:rsidRPr="00CB4A9F">
        <w:rPr>
          <w:i/>
        </w:rPr>
        <w:t xml:space="preserve"> составленный из элементов</w:t>
      </w:r>
      <w:r w:rsidR="00497C50" w:rsidRPr="00CB4A9F">
        <w:rPr>
          <w:rFonts w:asciiTheme="minorHAnsi" w:hAnsiTheme="minorHAnsi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B4A9F">
        <w:rPr>
          <w:i/>
        </w:rPr>
        <w:t xml:space="preserve"> является расходящимся.</w:t>
      </w:r>
    </w:p>
    <w:p w:rsidR="00B3242C" w:rsidRPr="005F00AD" w:rsidRDefault="00730BAA" w:rsidP="00730BAA">
      <w:pPr>
        <w:pStyle w:val="ac"/>
        <w:rPr>
          <w:i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b/>
          <w:i/>
        </w:rPr>
        <w:t xml:space="preserve"> </w:t>
      </w:r>
      <w:r w:rsidRPr="005F00AD">
        <w:rPr>
          <w:i/>
          <w:sz w:val="18"/>
        </w:rPr>
        <w:t>Исследование числовых рядов на сходимость целесообразно начинать с нахождения предела последовательности его элементов. Если предел не равен нулю, бескон</w:t>
      </w:r>
      <w:r w:rsidR="00E10FC4" w:rsidRPr="005F00AD">
        <w:rPr>
          <w:i/>
          <w:sz w:val="18"/>
        </w:rPr>
        <w:t>ечен или не существует</w:t>
      </w:r>
      <w:r w:rsidRPr="005F00AD">
        <w:rPr>
          <w:i/>
          <w:sz w:val="18"/>
        </w:rPr>
        <w:t>, то ряд расходится. Лишь при нулевом значении предела нужно продолжать исследование.</w:t>
      </w:r>
    </w:p>
    <w:p w:rsidR="00730BAA" w:rsidRDefault="00B3242C" w:rsidP="00730BAA">
      <w:pPr>
        <w:pStyle w:val="ac"/>
        <w:rPr>
          <w:b/>
          <w:i/>
        </w:rPr>
      </w:pPr>
      <w:r w:rsidRPr="00B3242C">
        <w:rPr>
          <w:b/>
        </w:rPr>
        <w:t>Пример 1. Гармонический ряд</w:t>
      </w:r>
      <w:r w:rsidR="002400B2" w:rsidRPr="00D72307">
        <w:rPr>
          <w:rFonts w:asciiTheme="minorHAnsi" w:hAnsiTheme="minorHAnsi"/>
          <w:b/>
        </w:rPr>
        <w:t xml:space="preserve"> </w:t>
      </w:r>
      <w:r w:rsidRPr="00B3242C">
        <w:rPr>
          <w:b/>
        </w:rPr>
        <w:t>(классический)</w:t>
      </w:r>
      <w:r w:rsidR="00730BAA" w:rsidRPr="00B3242C">
        <w:rPr>
          <w:b/>
          <w:i/>
        </w:rPr>
        <w:t xml:space="preserve"> </w:t>
      </w:r>
    </w:p>
    <w:p w:rsidR="002400B2" w:rsidRPr="00D72307" w:rsidRDefault="00B3242C" w:rsidP="00730BAA">
      <w:pPr>
        <w:pStyle w:val="ac"/>
        <w:rPr>
          <w:rFonts w:asciiTheme="minorHAnsi" w:eastAsiaTheme="minorEastAsia" w:hAnsiTheme="minorHAnsi"/>
        </w:rPr>
      </w:pPr>
      <w:r>
        <w:rPr>
          <w:b/>
          <w:i/>
        </w:rPr>
        <w:t xml:space="preserve">   </w:t>
      </w:r>
      <w:r>
        <w:t>Своё название он получил благодаря тому, что все его члены, начиная со второго, являются средними гармоническими значениями между двумя соседними. Это ряд:</w:t>
      </w:r>
      <w:r w:rsidR="00F04F29" w:rsidRPr="00172A0C">
        <w:rPr>
          <w:rFonts w:asciiTheme="minorHAnsi" w:hAnsiTheme="minorHAnsi"/>
        </w:rPr>
        <w:t xml:space="preserve"> </w:t>
      </w:r>
      <w:r w:rsidR="00FD6CB3" w:rsidRPr="00FD6CB3">
        <w:rPr>
          <w:rFonts w:asciiTheme="minorHAnsi" w:hAnsiTheme="minorHAnsi"/>
          <w:position w:val="-24"/>
          <w:lang w:val="en-US"/>
        </w:rPr>
        <w:object w:dxaOrig="1340" w:dyaOrig="620">
          <v:shape id="_x0000_i1075" type="#_x0000_t75" style="width:66.9pt;height:31.05pt" o:ole="">
            <v:imagedata r:id="rId108" o:title=""/>
          </v:shape>
          <o:OLEObject Type="Embed" ProgID="Equation.DSMT4" ShapeID="_x0000_i1075" DrawAspect="Content" ObjectID="_1699740376" r:id="rId109"/>
        </w:object>
      </w:r>
      <w:r w:rsidR="00172A0C">
        <w:rPr>
          <w:rFonts w:asciiTheme="minorHAnsi" w:eastAsiaTheme="minorEastAsia" w:hAnsiTheme="minorHAnsi"/>
          <w:lang w:val="en-GB"/>
        </w:rPr>
        <w:t>,</w:t>
      </w:r>
      <w:r w:rsidR="00497C50" w:rsidRPr="000576F6">
        <w:rPr>
          <w:rFonts w:asciiTheme="minorHAnsi" w:eastAsiaTheme="minorEastAsia" w:hAnsiTheme="minorHAnsi"/>
        </w:rPr>
        <w:t xml:space="preserve"> </w:t>
      </w:r>
      <w:r w:rsidR="00172A0C" w:rsidRPr="00DD7204">
        <w:rPr>
          <w:rFonts w:asciiTheme="minorHAnsi" w:eastAsiaTheme="minorEastAsia" w:hAnsiTheme="minorHAnsi"/>
          <w:position w:val="-28"/>
        </w:rPr>
        <w:object w:dxaOrig="940" w:dyaOrig="680">
          <v:shape id="_x0000_i1083" type="#_x0000_t75" style="width:47.1pt;height:34.1pt" o:ole="">
            <v:imagedata r:id="rId110" o:title=""/>
          </v:shape>
          <o:OLEObject Type="Embed" ProgID="Equation.DSMT4" ShapeID="_x0000_i1083" DrawAspect="Content" ObjectID="_1699740377" r:id="rId111"/>
        </w:object>
      </w:r>
      <w:r w:rsidR="002400B2">
        <w:rPr>
          <w:rFonts w:asciiTheme="minorHAnsi" w:eastAsiaTheme="minorEastAsia" w:hAnsiTheme="minorHAnsi"/>
        </w:rPr>
        <w:t xml:space="preserve"> </w:t>
      </w:r>
      <w:r w:rsidR="002400B2">
        <w:rPr>
          <w:rFonts w:eastAsiaTheme="minorEastAsia"/>
        </w:rPr>
        <w:t>Для него выполняется необходимый признак сходимости</w:t>
      </w:r>
      <w:r w:rsidR="002400B2" w:rsidRPr="00D72307">
        <w:rPr>
          <w:rFonts w:asciiTheme="minorHAnsi" w:eastAsiaTheme="minorEastAsia" w:hAnsiTheme="minorHAnsi"/>
        </w:rPr>
        <w:t>:</w:t>
      </w:r>
    </w:p>
    <w:p w:rsidR="002400B2" w:rsidRPr="00172A0C" w:rsidRDefault="002400B2" w:rsidP="002400B2">
      <w:pPr>
        <w:pStyle w:val="ac"/>
        <w:jc w:val="center"/>
        <w:rPr>
          <w:rFonts w:asciiTheme="minorHAnsi" w:eastAsiaTheme="minorEastAsia" w:hAnsiTheme="minorHAnsi"/>
        </w:rPr>
      </w:pPr>
      <w:r w:rsidRPr="002400B2">
        <w:rPr>
          <w:rFonts w:asciiTheme="minorHAnsi" w:eastAsiaTheme="minorEastAsia" w:hAnsiTheme="minorHAnsi"/>
          <w:noProof/>
          <w:lang w:eastAsia="ru-RU"/>
        </w:rPr>
        <w:drawing>
          <wp:inline distT="0" distB="0" distL="0" distR="0" wp14:anchorId="32938EF8" wp14:editId="7403EF9C">
            <wp:extent cx="2975212" cy="203425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84392" cy="204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t xml:space="preserve">   Для доказательства </w:t>
      </w:r>
      <w:r w:rsidR="002400B2">
        <w:t>рас</w:t>
      </w:r>
      <w:r>
        <w:t>ходимости гармонического ряда рассмотрим последовательность</w:t>
      </w:r>
      <w:r w:rsidR="00172A0C" w:rsidRPr="00172A0C">
        <w:rPr>
          <w:rFonts w:asciiTheme="minorHAnsi" w:hAnsiTheme="minorHAnsi"/>
        </w:rPr>
        <w:t xml:space="preserve"> </w:t>
      </w:r>
      <w:r w:rsidR="006D3B9F" w:rsidRPr="006D3B9F">
        <w:rPr>
          <w:rFonts w:asciiTheme="minorHAnsi" w:hAnsiTheme="minorHAnsi"/>
          <w:position w:val="-24"/>
        </w:rPr>
        <w:object w:dxaOrig="780" w:dyaOrig="620">
          <v:shape id="_x0000_i1088" type="#_x0000_t75" style="width:38.9pt;height:31.05pt" o:ole="">
            <v:imagedata r:id="rId113" o:title=""/>
          </v:shape>
          <o:OLEObject Type="Embed" ProgID="Equation.DSMT4" ShapeID="_x0000_i1088" DrawAspect="Content" ObjectID="_1699740378" r:id="rId114"/>
        </w:object>
      </w:r>
      <w:r>
        <w:t xml:space="preserve">, предел </w:t>
      </w:r>
      <w:r>
        <w:lastRenderedPageBreak/>
        <w:t xml:space="preserve">которой равен 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 xml:space="preserve"> . Свойство этой последовательности заключается в том, что она монотонно возрастает и ограничена сверху значением</w:t>
      </w:r>
      <w:r w:rsidR="000576F6" w:rsidRPr="000576F6">
        <w:rPr>
          <w:rFonts w:asciiTheme="minorHAnsi" w:hAnsiTheme="minorHAnsi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>.</w:t>
      </w:r>
    </w:p>
    <w:p w:rsidR="00B3242C" w:rsidRPr="00E22CDB" w:rsidRDefault="00B3242C" w:rsidP="00730BAA">
      <w:pPr>
        <w:pStyle w:val="ac"/>
        <w:rPr>
          <w:lang w:val="en-GB"/>
        </w:rPr>
      </w:pPr>
      <w:r>
        <w:t xml:space="preserve">   Для неё верно:</w:t>
      </w:r>
      <w:r w:rsidR="006D3B9F" w:rsidRPr="00E22CDB">
        <w:rPr>
          <w:rFonts w:asciiTheme="minorHAnsi" w:hAnsiTheme="minorHAnsi"/>
        </w:rPr>
        <w:t xml:space="preserve"> </w:t>
      </w:r>
      <w:r w:rsidR="00E22CDB" w:rsidRPr="00E22CDB">
        <w:rPr>
          <w:rFonts w:asciiTheme="minorHAnsi" w:hAnsiTheme="minorHAnsi"/>
          <w:position w:val="-24"/>
          <w:lang w:val="en-GB"/>
        </w:rPr>
        <w:object w:dxaOrig="1140" w:dyaOrig="620">
          <v:shape id="_x0000_i1093" type="#_x0000_t75" style="width:57pt;height:31.05pt" o:ole="">
            <v:imagedata r:id="rId115" o:title=""/>
          </v:shape>
          <o:OLEObject Type="Embed" ProgID="Equation.DSMT4" ShapeID="_x0000_i1093" DrawAspect="Content" ObjectID="_1699740379" r:id="rId116"/>
        </w:object>
      </w:r>
    </w:p>
    <w:p w:rsidR="00B3242C" w:rsidRDefault="00B3242C" w:rsidP="00730BAA">
      <w:pPr>
        <w:pStyle w:val="ac"/>
      </w:pPr>
      <w:r>
        <w:t xml:space="preserve">   Прологарифмируем это неравенство:</w:t>
      </w:r>
    </w:p>
    <w:p w:rsidR="00E22CDB" w:rsidRDefault="0009749F" w:rsidP="00E22CDB">
      <w:pPr>
        <w:pStyle w:val="ac"/>
        <w:jc w:val="center"/>
        <w:rPr>
          <w:rFonts w:eastAsiaTheme="minorEastAsia"/>
        </w:rPr>
      </w:pPr>
      <w:r w:rsidRPr="00E22CDB">
        <w:rPr>
          <w:rFonts w:eastAsiaTheme="minorEastAsia"/>
          <w:position w:val="-24"/>
        </w:rPr>
        <w:object w:dxaOrig="1540" w:dyaOrig="620">
          <v:shape id="_x0000_i1098" type="#_x0000_t75" style="width:77.1pt;height:31.05pt" o:ole="">
            <v:imagedata r:id="rId117" o:title=""/>
          </v:shape>
          <o:OLEObject Type="Embed" ProgID="Equation.DSMT4" ShapeID="_x0000_i1098" DrawAspect="Content" ObjectID="_1699740380" r:id="rId118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480" w:dyaOrig="620">
          <v:shape id="_x0000_i1101" type="#_x0000_t75" style="width:74.05pt;height:31.05pt" o:ole="">
            <v:imagedata r:id="rId119" o:title=""/>
          </v:shape>
          <o:OLEObject Type="Embed" ProgID="Equation.DSMT4" ShapeID="_x0000_i1101" DrawAspect="Content" ObjectID="_1699740381" r:id="rId120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280" w:dyaOrig="620">
          <v:shape id="_x0000_i1104" type="#_x0000_t75" style="width:64.15pt;height:31.05pt" o:ole="">
            <v:imagedata r:id="rId121" o:title=""/>
          </v:shape>
          <o:OLEObject Type="Embed" ProgID="Equation.DSMT4" ShapeID="_x0000_i1104" DrawAspect="Content" ObjectID="_1699740382" r:id="rId122"/>
        </w:object>
      </w:r>
    </w:p>
    <w:p w:rsidR="00B3242C" w:rsidRDefault="00B3242C" w:rsidP="00730BAA">
      <w:pPr>
        <w:pStyle w:val="ac"/>
      </w:pPr>
      <w:r>
        <w:t xml:space="preserve">   Поскольку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</w:t>
      </w:r>
      <w:r w:rsidR="0031443B">
        <w:t>–</w:t>
      </w:r>
      <w:r>
        <w:t xml:space="preserve"> общий вид всех </w:t>
      </w:r>
      <w:r w:rsidR="000576F6">
        <w:t xml:space="preserve">элементов гармонического ряда, </w:t>
      </w:r>
      <w:r>
        <w:t xml:space="preserve">а для каждого </w:t>
      </w:r>
      <w:r w:rsidR="000576F6" w:rsidRPr="000576F6">
        <w:rPr>
          <w:lang w:val="en-GB"/>
        </w:rPr>
        <w:t>n</w:t>
      </w:r>
      <w:r>
        <w:t xml:space="preserve"> получена оценка снизу.</w:t>
      </w:r>
    </w:p>
    <w:p w:rsidR="00B3242C" w:rsidRDefault="00B3242C" w:rsidP="00730BAA">
      <w:pPr>
        <w:pStyle w:val="ac"/>
      </w:pPr>
      <w:r>
        <w:t xml:space="preserve">   Перейдём к логарифму:</w:t>
      </w:r>
    </w:p>
    <w:p w:rsidR="005820E8" w:rsidRDefault="005C594E" w:rsidP="005820E8">
      <w:pPr>
        <w:pStyle w:val="ac"/>
        <w:jc w:val="center"/>
      </w:pPr>
      <w:r w:rsidRPr="005C594E">
        <w:rPr>
          <w:position w:val="-24"/>
        </w:rPr>
        <w:object w:dxaOrig="2560" w:dyaOrig="620">
          <v:shape id="_x0000_i1110" type="#_x0000_t75" style="width:127.95pt;height:31.05pt" o:ole="">
            <v:imagedata r:id="rId123" o:title=""/>
          </v:shape>
          <o:OLEObject Type="Embed" ProgID="Equation.DSMT4" ShapeID="_x0000_i1110" DrawAspect="Content" ObjectID="_1699740383" r:id="rId124"/>
        </w:object>
      </w:r>
    </w:p>
    <w:p w:rsidR="00B3242C" w:rsidRDefault="00B3242C" w:rsidP="00730BAA">
      <w:pPr>
        <w:pStyle w:val="ac"/>
      </w:pPr>
      <w:r>
        <w:t xml:space="preserve">   Это доказывает, что </w:t>
      </w:r>
      <w:r w:rsidR="000576F6" w:rsidRPr="000576F6">
        <w:rPr>
          <w:lang w:val="en-GB"/>
        </w:rPr>
        <w:t>n</w:t>
      </w:r>
      <w:r w:rsidR="000576F6" w:rsidRPr="000576F6">
        <w:t>-ая</w:t>
      </w:r>
      <w:r w:rsidR="000576F6">
        <w:t xml:space="preserve"> </w:t>
      </w:r>
      <w:r>
        <w:t>частичная сумма для гармонического ряда равна:</w:t>
      </w:r>
    </w:p>
    <w:p w:rsidR="00B3242C" w:rsidRPr="00901E44" w:rsidRDefault="00901E44" w:rsidP="00730BAA">
      <w:pPr>
        <w:pStyle w:val="ac"/>
      </w:pPr>
      <w:r w:rsidRPr="00901E44">
        <w:rPr>
          <w:position w:val="-44"/>
        </w:rPr>
        <w:object w:dxaOrig="5319" w:dyaOrig="999">
          <v:shape id="_x0000_i1117" type="#_x0000_t75" style="width:265.8pt;height:49.8pt" o:ole="">
            <v:imagedata r:id="rId125" o:title=""/>
          </v:shape>
          <o:OLEObject Type="Embed" ProgID="Equation.DSMT4" ShapeID="_x0000_i1117" DrawAspect="Content" ObjectID="_1699740384" r:id="rId126"/>
        </w:object>
      </w:r>
    </w:p>
    <w:p w:rsidR="00B3242C" w:rsidRDefault="003A5AC9" w:rsidP="00730BAA">
      <w:pPr>
        <w:pStyle w:val="ac"/>
        <w:rPr>
          <w:rFonts w:asciiTheme="minorHAnsi" w:eastAsiaTheme="minorEastAsia" w:hAnsiTheme="minorHAnsi"/>
        </w:rPr>
      </w:pPr>
      <w:r>
        <w:t xml:space="preserve">При предельном переходе к </w:t>
      </w:r>
      <m:oMath>
        <m:r>
          <w:rPr>
            <w:rFonts w:ascii="Cambria Math" w:hAnsi="Cambria Math"/>
          </w:rPr>
          <m:t>n→∞</m:t>
        </m:r>
      </m:oMath>
      <w:r w:rsidRPr="003A5AC9">
        <w:rPr>
          <w:rFonts w:asciiTheme="minorHAnsi" w:eastAsiaTheme="minorEastAsia" w:hAnsiTheme="minorHAnsi"/>
        </w:rPr>
        <w:t>:</w:t>
      </w:r>
      <w:r w:rsidR="00901118" w:rsidRPr="00901118">
        <w:rPr>
          <w:rFonts w:asciiTheme="minorHAnsi" w:eastAsiaTheme="minorEastAsia" w:hAnsiTheme="minorHAnsi"/>
        </w:rPr>
        <w:t xml:space="preserve"> </w:t>
      </w:r>
      <w:r w:rsidR="00901118" w:rsidRPr="00901118">
        <w:rPr>
          <w:rFonts w:asciiTheme="minorHAnsi" w:eastAsiaTheme="minorEastAsia" w:hAnsiTheme="minorHAnsi"/>
          <w:position w:val="-10"/>
          <w:lang w:val="en-GB"/>
        </w:rPr>
        <w:object w:dxaOrig="1380" w:dyaOrig="320">
          <v:shape id="_x0000_i1120" type="#_x0000_t75" style="width:68.95pt;height:16.05pt" o:ole="">
            <v:imagedata r:id="rId127" o:title=""/>
          </v:shape>
          <o:OLEObject Type="Embed" ProgID="Equation.DSMT4" ShapeID="_x0000_i1120" DrawAspect="Content" ObjectID="_1699740385" r:id="rId128"/>
        </w:object>
      </w:r>
      <w:r w:rsidRPr="003A5AC9">
        <w:rPr>
          <w:rFonts w:asciiTheme="minorHAnsi" w:eastAsiaTheme="minorEastAsia" w:hAnsiTheme="minorHAnsi"/>
        </w:rPr>
        <w:t xml:space="preserve"> </w:t>
      </w:r>
    </w:p>
    <w:p w:rsidR="002400B2" w:rsidRPr="002400B2" w:rsidRDefault="002400B2" w:rsidP="00730BAA">
      <w:pPr>
        <w:pStyle w:val="ac"/>
        <w:rPr>
          <w:rFonts w:asciiTheme="minorHAnsi" w:eastAsiaTheme="minorEastAsia" w:hAnsiTheme="minorHAnsi"/>
        </w:rPr>
      </w:pPr>
      <w:r w:rsidRPr="002400B2">
        <w:rPr>
          <w:rFonts w:eastAsiaTheme="minorEastAsia"/>
        </w:rPr>
        <w:lastRenderedPageBreak/>
        <w:t>Подтверждаем</w:t>
      </w:r>
      <w:r>
        <w:rPr>
          <w:rFonts w:eastAsiaTheme="minorEastAsia"/>
        </w:rPr>
        <w:t xml:space="preserve"> это построенным графиком в СКА </w:t>
      </w:r>
      <w:r w:rsidRPr="002400B2">
        <w:rPr>
          <w:rFonts w:eastAsiaTheme="minorEastAsia"/>
          <w:lang w:val="en-GB"/>
        </w:rPr>
        <w:t>Maple</w:t>
      </w:r>
      <w:r w:rsidRPr="002400B2">
        <w:rPr>
          <w:rFonts w:asciiTheme="minorHAnsi" w:eastAsiaTheme="minorEastAsia" w:hAnsiTheme="minorHAnsi"/>
        </w:rPr>
        <w:t>:</w:t>
      </w:r>
    </w:p>
    <w:p w:rsidR="002400B2" w:rsidRPr="002400B2" w:rsidRDefault="002400B2" w:rsidP="002400B2">
      <w:pPr>
        <w:pStyle w:val="ac"/>
        <w:jc w:val="center"/>
        <w:rPr>
          <w:rFonts w:asciiTheme="minorHAnsi" w:hAnsiTheme="minorHAnsi"/>
        </w:rPr>
      </w:pPr>
      <w:r w:rsidRPr="002400B2">
        <w:rPr>
          <w:rFonts w:asciiTheme="minorHAnsi" w:hAnsiTheme="minorHAnsi"/>
          <w:noProof/>
          <w:lang w:eastAsia="ru-RU"/>
        </w:rPr>
        <w:drawing>
          <wp:inline distT="0" distB="0" distL="0" distR="0" wp14:anchorId="26BA775B" wp14:editId="3568526E">
            <wp:extent cx="2193661" cy="2184646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14934" cy="220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t xml:space="preserve">   Таким образом, частичные суммы гармонического ряда растут с увеличением </w:t>
      </w:r>
      <w:r w:rsidR="003A5AC9" w:rsidRPr="003A5AC9">
        <w:rPr>
          <w:lang w:val="en-GB"/>
        </w:rPr>
        <w:t>n</w:t>
      </w:r>
      <w:r w:rsidR="003A5AC9" w:rsidRPr="003A5AC9">
        <w:t>,</w:t>
      </w:r>
      <w:r>
        <w:t xml:space="preserve"> а это означает, что ряд расходится и имеет бесконечную сумму.</w:t>
      </w:r>
    </w:p>
    <w:p w:rsidR="00B3242C" w:rsidRDefault="00B3242C" w:rsidP="00730BAA">
      <w:pPr>
        <w:pStyle w:val="ac"/>
        <w:rPr>
          <w:b/>
        </w:rPr>
      </w:pPr>
      <w:r>
        <w:rPr>
          <w:b/>
        </w:rPr>
        <w:t>Пример 2. Исследовать на сходимость.</w:t>
      </w:r>
    </w:p>
    <w:p w:rsidR="00901118" w:rsidRDefault="00C447E6" w:rsidP="00901118">
      <w:pPr>
        <w:pStyle w:val="ac"/>
        <w:jc w:val="center"/>
        <w:rPr>
          <w:rFonts w:eastAsiaTheme="minorEastAsia"/>
        </w:rPr>
      </w:pPr>
      <w:r w:rsidRPr="00901118">
        <w:rPr>
          <w:rFonts w:eastAsiaTheme="minorEastAsia"/>
          <w:position w:val="-28"/>
        </w:rPr>
        <w:object w:dxaOrig="940" w:dyaOrig="680">
          <v:shape id="_x0000_i1125" type="#_x0000_t75" style="width:47.1pt;height:34.1pt" o:ole="">
            <v:imagedata r:id="rId130" o:title=""/>
          </v:shape>
          <o:OLEObject Type="Embed" ProgID="Equation.DSMT4" ShapeID="_x0000_i1125" DrawAspect="Content" ObjectID="_1699740386" r:id="rId131"/>
        </w:object>
      </w:r>
    </w:p>
    <w:p w:rsidR="00B3242C" w:rsidRPr="003E0DA3" w:rsidRDefault="003E0DA3" w:rsidP="00730BAA">
      <w:pPr>
        <w:pStyle w:val="ac"/>
        <w:rPr>
          <w:rFonts w:eastAsiaTheme="minorEastAsia"/>
        </w:rPr>
      </w:pPr>
      <w:r w:rsidRPr="003E0DA3">
        <w:rPr>
          <w:rFonts w:eastAsiaTheme="minorEastAsia"/>
          <w:position w:val="-24"/>
        </w:rPr>
        <w:object w:dxaOrig="1719" w:dyaOrig="620">
          <v:shape id="_x0000_i1128" type="#_x0000_t75" style="width:86pt;height:31.05pt" o:ole="">
            <v:imagedata r:id="rId132" o:title=""/>
          </v:shape>
          <o:OLEObject Type="Embed" ProgID="Equation.DSMT4" ShapeID="_x0000_i1128" DrawAspect="Content" ObjectID="_1699740387" r:id="rId133"/>
        </w:object>
      </w:r>
      <w:r w:rsidRPr="003E0DA3">
        <w:rPr>
          <w:rFonts w:asciiTheme="minorHAnsi" w:eastAsiaTheme="minorEastAsia" w:hAnsiTheme="minorHAnsi"/>
        </w:rPr>
        <w:t xml:space="preserve"> </w:t>
      </w:r>
      <w:r w:rsidR="003A5AC9">
        <w:rPr>
          <w:rFonts w:eastAsiaTheme="minorEastAsia"/>
        </w:rPr>
        <w:t>(так как равно отношение коэффициентов).</w:t>
      </w:r>
      <w:r w:rsidR="003A5AC9">
        <w:t xml:space="preserve"> </w:t>
      </w:r>
      <w:r w:rsidR="00B3242C">
        <w:t>Теорема 1</w:t>
      </w:r>
      <w:r w:rsidR="003A5AC9">
        <w:t xml:space="preserve"> (необходимый признак сходимости) не выполняется, </w:t>
      </w:r>
      <w:r w:rsidR="00B3242C">
        <w:t>а теорема 2</w:t>
      </w:r>
      <w:r w:rsidR="003A5AC9">
        <w:t xml:space="preserve"> (достаточный признак сходимости)</w:t>
      </w:r>
      <w:r w:rsidR="00B3242C">
        <w:t xml:space="preserve"> выполняется, но тем не менее ряд расходится.</w:t>
      </w:r>
    </w:p>
    <w:p w:rsidR="00FB11E5" w:rsidRDefault="00FB11E5" w:rsidP="00FB11E5">
      <w:pPr>
        <w:pStyle w:val="ac"/>
        <w:jc w:val="center"/>
        <w:rPr>
          <w:b/>
          <w:sz w:val="24"/>
        </w:rPr>
      </w:pPr>
      <w:r w:rsidRPr="00FB11E5">
        <w:rPr>
          <w:b/>
          <w:sz w:val="24"/>
        </w:rPr>
        <w:t>Понятие остатка ряда</w:t>
      </w:r>
    </w:p>
    <w:p w:rsidR="00FB11E5" w:rsidRDefault="00FB11E5" w:rsidP="00FB11E5">
      <w:pPr>
        <w:pStyle w:val="ac"/>
      </w:pPr>
      <w:r>
        <w:t>Пусть есть ряд</w:t>
      </w:r>
    </w:p>
    <w:p w:rsidR="008A3EF1" w:rsidRDefault="009C71D3" w:rsidP="008A3EF1">
      <w:pPr>
        <w:pStyle w:val="ac"/>
        <w:jc w:val="center"/>
        <w:rPr>
          <w:rFonts w:eastAsiaTheme="minorEastAsia"/>
        </w:rPr>
      </w:pPr>
      <w:r w:rsidRPr="008A3EF1">
        <w:rPr>
          <w:rFonts w:eastAsiaTheme="minorEastAsia"/>
          <w:position w:val="-28"/>
        </w:rPr>
        <w:object w:dxaOrig="580" w:dyaOrig="680">
          <v:shape id="_x0000_i1133" type="#_x0000_t75" style="width:29pt;height:34.1pt" o:ole="">
            <v:imagedata r:id="rId134" o:title=""/>
          </v:shape>
          <o:OLEObject Type="Embed" ProgID="Equation.DSMT4" ShapeID="_x0000_i1133" DrawAspect="Content" ObjectID="_1699740388" r:id="rId135"/>
        </w:object>
      </w:r>
    </w:p>
    <w:p w:rsidR="00FB11E5" w:rsidRDefault="00FB11E5" w:rsidP="00FB11E5">
      <w:pPr>
        <w:pStyle w:val="ac"/>
      </w:pPr>
      <w:r>
        <w:t xml:space="preserve">Под остатком понимается ряд </w:t>
      </w:r>
    </w:p>
    <w:p w:rsidR="009C71D3" w:rsidRDefault="00941756" w:rsidP="009C71D3">
      <w:pPr>
        <w:pStyle w:val="ac"/>
        <w:jc w:val="center"/>
      </w:pPr>
      <w:r w:rsidRPr="009C71D3">
        <w:rPr>
          <w:position w:val="-28"/>
        </w:rPr>
        <w:object w:dxaOrig="2740" w:dyaOrig="680">
          <v:shape id="_x0000_i1138" type="#_x0000_t75" style="width:136.85pt;height:34.1pt" o:ole="">
            <v:imagedata r:id="rId136" o:title=""/>
          </v:shape>
          <o:OLEObject Type="Embed" ProgID="Equation.DSMT4" ShapeID="_x0000_i1138" DrawAspect="Content" ObjectID="_1699740389" r:id="rId137"/>
        </w:object>
      </w:r>
    </w:p>
    <w:p w:rsidR="00FB11E5" w:rsidRDefault="00325915" w:rsidP="00FB11E5">
      <w:pPr>
        <w:pStyle w:val="ac"/>
      </w:pPr>
      <w:r>
        <w:t xml:space="preserve">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 w:rsidR="0031443B">
        <w:t>–</w:t>
      </w:r>
      <w:r w:rsidR="00FB11E5">
        <w:t xml:space="preserve"> сумма остат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25915">
        <w:rPr>
          <w:rFonts w:asciiTheme="minorHAnsi" w:hAnsiTheme="minorHAnsi"/>
        </w:rPr>
        <w:t xml:space="preserve"> </w:t>
      </w:r>
      <w:r w:rsidR="00FB11E5">
        <w:t>, если ряд сходится. Также справедливо:</w:t>
      </w:r>
    </w:p>
    <w:p w:rsidR="00FB11E5" w:rsidRPr="00325915" w:rsidRDefault="00BD2E33" w:rsidP="00FB11E5">
      <w:pPr>
        <w:pStyle w:val="ac"/>
      </w:pPr>
      <w:r w:rsidRPr="00BD2E33">
        <w:rPr>
          <w:position w:val="-28"/>
        </w:rPr>
        <w:object w:dxaOrig="1440" w:dyaOrig="680">
          <v:shape id="_x0000_i1141" type="#_x0000_t75" style="width:1in;height:34.1pt" o:ole="">
            <v:imagedata r:id="rId138" o:title=""/>
          </v:shape>
          <o:OLEObject Type="Embed" ProgID="Equation.DSMT4" ShapeID="_x0000_i1141" DrawAspect="Content" ObjectID="_1699740390" r:id="rId139"/>
        </w:object>
      </w:r>
      <w:r w:rsidR="00325915" w:rsidRPr="00325915">
        <w:rPr>
          <w:rFonts w:eastAsiaTheme="minorEastAsia"/>
        </w:rPr>
        <w:t>(ряд сходится)</w:t>
      </w:r>
    </w:p>
    <w:p w:rsidR="00FB11E5" w:rsidRDefault="00FB11E5" w:rsidP="00FB11E5">
      <w:pPr>
        <w:pStyle w:val="ac"/>
        <w:rPr>
          <w:b/>
        </w:rPr>
      </w:pPr>
      <w:r>
        <w:rPr>
          <w:b/>
        </w:rPr>
        <w:t>Теорема 3</w:t>
      </w:r>
      <w:r w:rsidR="002400B2" w:rsidRPr="002400B2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критерий сходимости по остаткам</w:t>
      </w:r>
      <w:r w:rsidRPr="00730BAA">
        <w:rPr>
          <w:b/>
        </w:rPr>
        <w:t>).</w:t>
      </w:r>
    </w:p>
    <w:p w:rsidR="00FB11E5" w:rsidRPr="00CB4A9F" w:rsidRDefault="00FB11E5" w:rsidP="00FB11E5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Числовой ряд сходится тогда и только тогда, когда </w:t>
      </w:r>
      <w:r w:rsidR="00325915" w:rsidRPr="00CB4A9F">
        <w:rPr>
          <w:i/>
        </w:rPr>
        <w:t>сходится любой из его остатков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25915" w:rsidRPr="00CB4A9F">
        <w:rPr>
          <w:i/>
        </w:rPr>
        <w:t>)</w:t>
      </w:r>
      <w:r w:rsidRPr="00CB4A9F">
        <w:rPr>
          <w:i/>
        </w:rPr>
        <w:t xml:space="preserve">. </w:t>
      </w:r>
    </w:p>
    <w:p w:rsidR="00FB11E5" w:rsidRPr="005F00AD" w:rsidRDefault="00FB11E5" w:rsidP="00FB11E5">
      <w:pPr>
        <w:pStyle w:val="ac"/>
        <w:rPr>
          <w:i/>
        </w:rPr>
      </w:pPr>
      <w:r w:rsidRPr="00FB11E5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 w:rsidRPr="005F00AD">
        <w:rPr>
          <w:i/>
          <w:sz w:val="18"/>
        </w:rPr>
        <w:t>Если ряд сходится, то отбрасывание любого конечного числа его слагаемых не оказывает влияние на сходимость.</w:t>
      </w:r>
    </w:p>
    <w:p w:rsidR="00767473" w:rsidRDefault="00767473" w:rsidP="00FB11E5">
      <w:pPr>
        <w:pStyle w:val="ac"/>
      </w:pPr>
      <w:r>
        <w:t xml:space="preserve">   Докажем необходимость:</w:t>
      </w:r>
    </w:p>
    <w:p w:rsidR="00025D27" w:rsidRDefault="00DC27C0" w:rsidP="00025D27">
      <w:pPr>
        <w:pStyle w:val="ac"/>
        <w:jc w:val="center"/>
      </w:pPr>
      <w:r w:rsidRPr="00025D27">
        <w:rPr>
          <w:position w:val="-28"/>
        </w:rPr>
        <w:object w:dxaOrig="1020" w:dyaOrig="680">
          <v:shape id="_x0000_i1146" type="#_x0000_t75" style="width:50.85pt;height:34.1pt" o:ole="">
            <v:imagedata r:id="rId140" o:title=""/>
          </v:shape>
          <o:OLEObject Type="Embed" ProgID="Equation.DSMT4" ShapeID="_x0000_i1146" DrawAspect="Content" ObjectID="_1699740391" r:id="rId141"/>
        </w:object>
      </w:r>
      <w:r w:rsidRPr="00DC27C0">
        <w:rPr>
          <w:position w:val="-20"/>
        </w:rPr>
        <w:object w:dxaOrig="639" w:dyaOrig="440">
          <v:shape id="_x0000_i1149" type="#_x0000_t75" style="width:32.1pt;height:21.85pt" o:ole="">
            <v:imagedata r:id="rId142" o:title=""/>
          </v:shape>
          <o:OLEObject Type="Embed" ProgID="Equation.DSMT4" ShapeID="_x0000_i1149" DrawAspect="Content" ObjectID="_1699740392" r:id="rId143"/>
        </w:object>
      </w:r>
    </w:p>
    <w:p w:rsidR="00767473" w:rsidRPr="00325915" w:rsidRDefault="00767473" w:rsidP="00FB11E5">
      <w:pPr>
        <w:pStyle w:val="ac"/>
        <w:rPr>
          <w:rFonts w:asciiTheme="minorHAnsi" w:hAnsiTheme="minorHAnsi"/>
          <w:i/>
          <w:vertAlign w:val="subscript"/>
        </w:rPr>
      </w:pPr>
      <w:r>
        <w:t xml:space="preserve">   Имеем</w:t>
      </w:r>
      <w:r w:rsidR="00DC27C0" w:rsidRPr="008D29CE">
        <w:rPr>
          <w:rFonts w:asciiTheme="minorHAnsi" w:hAnsiTheme="minorHAnsi"/>
        </w:rPr>
        <w:t xml:space="preserve">: </w:t>
      </w:r>
      <w:r w:rsidR="0030233D" w:rsidRPr="00DC27C0">
        <w:rPr>
          <w:rFonts w:asciiTheme="minorHAnsi" w:hAnsiTheme="minorHAnsi"/>
          <w:position w:val="-12"/>
          <w:lang w:val="en-GB"/>
        </w:rPr>
        <w:object w:dxaOrig="4020" w:dyaOrig="360">
          <v:shape id="_x0000_i1237" type="#_x0000_t75" style="width:201pt;height:18.1pt" o:ole="">
            <v:imagedata r:id="rId144" o:title=""/>
          </v:shape>
          <o:OLEObject Type="Embed" ProgID="Equation.DSMT4" ShapeID="_x0000_i1237" DrawAspect="Content" ObjectID="_1699740393" r:id="rId145"/>
        </w:object>
      </w:r>
      <w:r w:rsidR="008D29CE">
        <w:rPr>
          <w:rFonts w:asciiTheme="minorHAnsi" w:hAnsiTheme="minorHAnsi"/>
        </w:rPr>
        <w:t xml:space="preserve">где </w:t>
      </w:r>
      <w:r w:rsidR="00487152" w:rsidRPr="008D29CE">
        <w:rPr>
          <w:rFonts w:asciiTheme="minorHAnsi" w:hAnsiTheme="minorHAnsi"/>
          <w:position w:val="-12"/>
        </w:rPr>
        <w:object w:dxaOrig="2180" w:dyaOrig="360">
          <v:shape id="_x0000_i1162" type="#_x0000_t75" style="width:108.85pt;height:18.1pt" o:ole="">
            <v:imagedata r:id="rId146" o:title=""/>
          </v:shape>
          <o:OLEObject Type="Embed" ProgID="Equation.DSMT4" ShapeID="_x0000_i1162" DrawAspect="Content" ObjectID="_1699740394" r:id="rId147"/>
        </w:object>
      </w:r>
      <w:r w:rsidR="00325915">
        <w:rPr>
          <w:rFonts w:asciiTheme="minorHAnsi" w:eastAsiaTheme="minorEastAsia" w:hAnsiTheme="minorHAnsi"/>
        </w:rPr>
        <w:t>где</w:t>
      </w:r>
      <w:r w:rsidR="00487152" w:rsidRPr="00487152">
        <w:rPr>
          <w:rFonts w:asciiTheme="minorHAnsi" w:eastAsiaTheme="minorEastAsia" w:hAnsiTheme="minorHAnsi"/>
        </w:rPr>
        <w:t xml:space="preserve"> </w:t>
      </w:r>
      <w:r w:rsidR="00A50D3F" w:rsidRPr="00487152">
        <w:rPr>
          <w:rFonts w:asciiTheme="minorHAnsi" w:eastAsiaTheme="minorEastAsia" w:hAnsiTheme="minorHAnsi"/>
          <w:position w:val="-12"/>
        </w:rPr>
        <w:object w:dxaOrig="2180" w:dyaOrig="360">
          <v:shape id="_x0000_i1169" type="#_x0000_t75" style="width:108.85pt;height:18.1pt" o:ole="">
            <v:imagedata r:id="rId148" o:title=""/>
          </v:shape>
          <o:OLEObject Type="Embed" ProgID="Equation.DSMT4" ShapeID="_x0000_i1169" DrawAspect="Content" ObjectID="_1699740395" r:id="rId149"/>
        </w:object>
      </w:r>
      <w:r w:rsidR="00325915">
        <w:rPr>
          <w:rFonts w:asciiTheme="minorHAnsi" w:eastAsiaTheme="minorEastAsia" w:hAnsiTheme="minorHAnsi"/>
        </w:rPr>
        <w:t xml:space="preserve"> </w:t>
      </w:r>
      <w:r w:rsidR="00296D3F" w:rsidRPr="00296D3F">
        <w:rPr>
          <w:rFonts w:asciiTheme="minorHAnsi" w:eastAsiaTheme="minorEastAsia" w:hAnsiTheme="minorHAnsi"/>
          <w:position w:val="-12"/>
        </w:rPr>
        <w:object w:dxaOrig="3100" w:dyaOrig="360">
          <v:shape id="_x0000_i1180" type="#_x0000_t75" style="width:154.9pt;height:18.1pt" o:ole="">
            <v:imagedata r:id="rId150" o:title=""/>
          </v:shape>
          <o:OLEObject Type="Embed" ProgID="Equation.DSMT4" ShapeID="_x0000_i1180" DrawAspect="Content" ObjectID="_1699740396" r:id="rId151"/>
        </w:object>
      </w:r>
    </w:p>
    <w:p w:rsidR="00767473" w:rsidRDefault="00767473" w:rsidP="00FB11E5">
      <w:pPr>
        <w:pStyle w:val="ac"/>
        <w:rPr>
          <w:rFonts w:asciiTheme="minorHAnsi" w:hAnsiTheme="minorHAnsi"/>
          <w:lang w:val="en-US"/>
        </w:rPr>
      </w:pPr>
      <w:r>
        <w:t xml:space="preserve">   Тогда</w:t>
      </w:r>
      <w:r w:rsidR="00296D3F" w:rsidRPr="009B2B91">
        <w:rPr>
          <w:rFonts w:asciiTheme="minorHAnsi" w:hAnsiTheme="minorHAnsi"/>
        </w:rPr>
        <w:t xml:space="preserve"> </w:t>
      </w:r>
      <w:r w:rsidR="009B2B91" w:rsidRPr="009B2B91">
        <w:rPr>
          <w:rFonts w:asciiTheme="minorHAnsi" w:hAnsiTheme="minorHAnsi"/>
          <w:position w:val="-12"/>
          <w:lang w:val="en-US"/>
        </w:rPr>
        <w:object w:dxaOrig="1960" w:dyaOrig="360">
          <v:shape id="_x0000_i1187" type="#_x0000_t75" style="width:97.95pt;height:18.1pt" o:ole="">
            <v:imagedata r:id="rId152" o:title=""/>
          </v:shape>
          <o:OLEObject Type="Embed" ProgID="Equation.DSMT4" ShapeID="_x0000_i1187" DrawAspect="Content" ObjectID="_1699740397" r:id="rId153"/>
        </w:object>
      </w:r>
    </w:p>
    <w:p w:rsidR="009B2B91" w:rsidRPr="009B2B91" w:rsidRDefault="00595662" w:rsidP="00FB11E5">
      <w:pPr>
        <w:pStyle w:val="ac"/>
        <w:rPr>
          <w:rFonts w:eastAsiaTheme="minorEastAsia"/>
          <w:i/>
        </w:rPr>
      </w:pPr>
      <w:r>
        <w:rPr>
          <w:rFonts w:asciiTheme="minorHAnsi" w:hAnsiTheme="minorHAnsi"/>
          <w:lang w:val="en-US"/>
        </w:rPr>
        <w:t xml:space="preserve">     </w:t>
      </w:r>
      <w:r w:rsidRPr="009B2B91">
        <w:rPr>
          <w:rFonts w:asciiTheme="minorHAnsi" w:hAnsiTheme="minorHAnsi"/>
          <w:position w:val="-20"/>
          <w:lang w:val="en-US"/>
        </w:rPr>
        <w:object w:dxaOrig="4200" w:dyaOrig="440">
          <v:shape id="_x0000_i1194" type="#_x0000_t75" style="width:209.85pt;height:21.85pt" o:ole="">
            <v:imagedata r:id="rId154" o:title=""/>
          </v:shape>
          <o:OLEObject Type="Embed" ProgID="Equation.DSMT4" ShapeID="_x0000_i1194" DrawAspect="Content" ObjectID="_1699740398" r:id="rId155"/>
        </w:object>
      </w:r>
    </w:p>
    <w:p w:rsidR="00767473" w:rsidRPr="00AA4125" w:rsidRDefault="00767473" w:rsidP="00FB11E5">
      <w:pPr>
        <w:pStyle w:val="ac"/>
        <w:rPr>
          <w:rFonts w:asciiTheme="minorHAnsi" w:hAnsiTheme="minorHAnsi"/>
        </w:rPr>
      </w:pPr>
      <w:r>
        <w:lastRenderedPageBreak/>
        <w:t xml:space="preserve">Чем больше увеличив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, тем бли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0</m:t>
            </m:r>
          </m:sub>
        </m:sSub>
      </m:oMath>
      <w:r w:rsidR="00AA4125">
        <w:t xml:space="preserve"> </w:t>
      </w:r>
      <w:r>
        <w:t>к нулю</w:t>
      </w:r>
      <w:r w:rsidR="00AA4125" w:rsidRPr="00AA4125">
        <w:rPr>
          <w:rFonts w:asciiTheme="minorHAnsi" w:hAnsiTheme="minorHAnsi"/>
        </w:rPr>
        <w:t>.</w:t>
      </w:r>
    </w:p>
    <w:p w:rsidR="00767473" w:rsidRDefault="00767473" w:rsidP="00FB11E5">
      <w:pPr>
        <w:pStyle w:val="ac"/>
      </w:pPr>
      <w:r w:rsidRPr="00767473">
        <w:rPr>
          <w:b/>
        </w:rPr>
        <w:t>Следствие</w:t>
      </w:r>
      <w:r>
        <w:rPr>
          <w:b/>
        </w:rPr>
        <w:t xml:space="preserve">: </w:t>
      </w:r>
      <w:r>
        <w:t xml:space="preserve">при неограниченном увеличении </w:t>
      </w:r>
      <w:r w:rsidR="00AA4125" w:rsidRPr="00AA4125">
        <w:rPr>
          <w:lang w:val="en-GB"/>
        </w:rPr>
        <w:t>n</w:t>
      </w:r>
      <w:r>
        <w:t xml:space="preserve"> сумма остатка ряда становится бесконечно малой</w:t>
      </w:r>
      <w:r w:rsidR="00AA4125" w:rsidRPr="00AA4125">
        <w:rPr>
          <w:rFonts w:asciiTheme="minorHAnsi" w:hAnsiTheme="minorHAnsi"/>
        </w:rPr>
        <w:t>: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0</m:t>
            </m:r>
          </m:e>
        </m:func>
      </m:oMath>
      <w:r>
        <w:t xml:space="preserve">. Значит для любого сколько угодно малого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 xml:space="preserve">найдё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202124"/>
                <w:shd w:val="clear" w:color="auto" w:fill="FFFFFF"/>
              </w:rPr>
              <m:t>ε </m:t>
            </m:r>
          </m:sub>
        </m:sSub>
      </m:oMath>
      <w:r w:rsidR="00AA4125" w:rsidRPr="00AA4125">
        <w:rPr>
          <w:rFonts w:asciiTheme="minorHAnsi" w:eastAsiaTheme="minorEastAsia" w:hAnsiTheme="minorHAnsi"/>
        </w:rPr>
        <w:t xml:space="preserve"> </w:t>
      </w:r>
      <w:r>
        <w:t xml:space="preserve">начиная с которого остаток будет меньше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>по модулю.</w:t>
      </w:r>
    </w:p>
    <w:p w:rsidR="00767473" w:rsidRDefault="00C14B57" w:rsidP="00767473">
      <w:pPr>
        <w:pStyle w:val="ac"/>
        <w:rPr>
          <w:b/>
        </w:rPr>
      </w:pPr>
      <w:r>
        <w:rPr>
          <w:b/>
        </w:rPr>
        <w:t>Теорема 4</w:t>
      </w:r>
      <w:r w:rsidR="00AA4125" w:rsidRPr="00AA4125">
        <w:rPr>
          <w:rFonts w:asciiTheme="minorHAnsi" w:hAnsiTheme="minorHAnsi"/>
          <w:b/>
        </w:rPr>
        <w:t xml:space="preserve"> </w:t>
      </w:r>
      <w:r w:rsidR="00767473" w:rsidRPr="00730BAA">
        <w:rPr>
          <w:b/>
        </w:rPr>
        <w:t>(</w:t>
      </w:r>
      <w:r w:rsidR="00767473">
        <w:rPr>
          <w:b/>
        </w:rPr>
        <w:t>критерий Коши</w:t>
      </w:r>
      <w:r w:rsidR="00767473" w:rsidRPr="00730BAA">
        <w:rPr>
          <w:b/>
        </w:rPr>
        <w:t>).</w:t>
      </w:r>
    </w:p>
    <w:p w:rsidR="00595662" w:rsidRDefault="00C14B57" w:rsidP="00767473">
      <w:pPr>
        <w:pStyle w:val="ac"/>
        <w:rPr>
          <w:rFonts w:asciiTheme="minorHAnsi" w:eastAsiaTheme="minorEastAsia" w:hAnsiTheme="minorHAnsi"/>
        </w:rPr>
      </w:pPr>
      <w:r>
        <w:rPr>
          <w:b/>
        </w:rPr>
        <w:t xml:space="preserve">   </w:t>
      </w:r>
      <w:r w:rsidRPr="00CB4A9F">
        <w:rPr>
          <w:i/>
        </w:rPr>
        <w:t xml:space="preserve">Ряд сходится тогда и только тогда, когда для любого сколь угодно малого 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="00AA4125" w:rsidRPr="00CB4A9F">
        <w:rPr>
          <w:rFonts w:ascii="Arial" w:hAnsi="Arial" w:cs="Arial"/>
          <w:i/>
          <w:color w:val="202124"/>
          <w:shd w:val="clear" w:color="auto" w:fill="FFFFFF"/>
        </w:rPr>
        <w:t> </w:t>
      </w:r>
      <w:r w:rsidR="00AA4125" w:rsidRPr="00CB4A9F">
        <w:rPr>
          <w:rFonts w:asciiTheme="minorHAnsi" w:hAnsiTheme="minorHAnsi"/>
          <w:i/>
        </w:rPr>
        <w:t>(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ε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 xml:space="preserve"> 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&gt; 0</w:t>
      </w:r>
      <w:r w:rsidR="00AA4125" w:rsidRPr="00CB4A9F">
        <w:rPr>
          <w:rFonts w:asciiTheme="minorHAnsi" w:hAnsiTheme="minorHAnsi"/>
          <w:i/>
        </w:rPr>
        <w:t>)</w:t>
      </w:r>
      <w:r w:rsidRPr="00CB4A9F">
        <w:rPr>
          <w:i/>
        </w:rPr>
        <w:t xml:space="preserve"> найдётся такой номер зависящий только от </w:t>
      </w:r>
      <w:r w:rsidR="00402799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Pr="00CB4A9F">
        <w:rPr>
          <w:i/>
        </w:rPr>
        <w:t xml:space="preserve">, что для всех </w:t>
      </w:r>
      <m:oMath>
        <m:r>
          <w:rPr>
            <w:rFonts w:ascii="Cambria Math" w:hAnsi="Cambria Math"/>
          </w:rPr>
          <m:t>n</m:t>
        </m:r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Cambria"/>
                <w:color w:val="202124"/>
                <w:shd w:val="clear" w:color="auto" w:fill="FFFFFF"/>
              </w:rPr>
              <m:t>ε</m:t>
            </m:r>
          </m:sub>
        </m:sSub>
      </m:oMath>
      <w:r w:rsidR="00402799" w:rsidRPr="00CB4A9F">
        <w:rPr>
          <w:rFonts w:asciiTheme="minorHAnsi" w:eastAsiaTheme="minorEastAsia" w:hAnsiTheme="minorHAnsi"/>
          <w:i/>
        </w:rPr>
        <w:t xml:space="preserve">, </w:t>
      </w:r>
      <m:oMath>
        <m:r>
          <w:rPr>
            <w:rFonts w:ascii="Cambria Math" w:eastAsiaTheme="minorEastAsia" w:hAnsi="Cambria Math"/>
            <w:lang w:val="en-GB"/>
          </w:rPr>
          <m:t>n</m:t>
        </m:r>
        <m:r>
          <w:rPr>
            <w:rFonts w:ascii="Cambria Math" w:eastAsiaTheme="minorEastAsia" w:hAnsi="Cambria Math"/>
          </w:rPr>
          <m:t>∈</m:t>
        </m:r>
        <m:r>
          <w:rPr>
            <w:rFonts w:ascii="Cambria Math" w:eastAsiaTheme="minorEastAsia" w:hAnsi="Cambria Math"/>
            <w:lang w:val="en-GB"/>
          </w:rPr>
          <m:t>N</m:t>
        </m:r>
      </m:oMath>
      <w:r w:rsidRPr="00CB4A9F">
        <w:rPr>
          <w:i/>
        </w:rPr>
        <w:t xml:space="preserve">   выполняется неравенство</w:t>
      </w:r>
      <w:r w:rsidR="00402799" w:rsidRPr="00CB4A9F">
        <w:rPr>
          <w:rFonts w:asciiTheme="minorHAnsi" w:hAnsiTheme="minorHAnsi"/>
          <w:i/>
        </w:rPr>
        <w:t xml:space="preserve"> </w:t>
      </w:r>
      <w:r w:rsidR="00402799" w:rsidRPr="00402799">
        <w:rPr>
          <w:rFonts w:asciiTheme="minorHAnsi" w:hAnsiTheme="minorHAnsi"/>
        </w:rPr>
        <w:br/>
      </w:r>
    </w:p>
    <w:p w:rsidR="00595662" w:rsidRDefault="005A19EA" w:rsidP="00595662">
      <w:pPr>
        <w:pStyle w:val="ac"/>
        <w:jc w:val="center"/>
        <w:rPr>
          <w:rFonts w:asciiTheme="minorHAnsi" w:eastAsiaTheme="minorEastAsia" w:hAnsiTheme="minorHAnsi"/>
        </w:rPr>
      </w:pPr>
      <w:r w:rsidRPr="00330878">
        <w:rPr>
          <w:rFonts w:asciiTheme="minorHAnsi" w:eastAsiaTheme="minorEastAsia" w:hAnsiTheme="minorHAnsi"/>
          <w:position w:val="-30"/>
        </w:rPr>
        <w:object w:dxaOrig="2740" w:dyaOrig="720">
          <v:shape id="_x0000_i1219" type="#_x0000_t75" style="width:136.85pt;height:36.15pt" o:ole="">
            <v:imagedata r:id="rId156" o:title=""/>
          </v:shape>
          <o:OLEObject Type="Embed" ProgID="Equation.DSMT4" ShapeID="_x0000_i1219" DrawAspect="Content" ObjectID="_1699740399" r:id="rId157"/>
        </w:object>
      </w:r>
    </w:p>
    <w:p w:rsidR="00C14B57" w:rsidRPr="00981B5E" w:rsidRDefault="00981B5E" w:rsidP="00981B5E">
      <w:pPr>
        <w:pStyle w:val="ac"/>
        <w:jc w:val="center"/>
        <w:rPr>
          <w:rFonts w:asciiTheme="minorHAnsi" w:eastAsiaTheme="minorEastAsia" w:hAnsiTheme="minorHAnsi"/>
          <w:lang w:val="en-GB"/>
        </w:rPr>
      </w:pPr>
      <w:r w:rsidRPr="00981B5E">
        <w:rPr>
          <w:rFonts w:asciiTheme="minorHAnsi" w:eastAsiaTheme="minorEastAsia" w:hAnsiTheme="minorHAnsi"/>
          <w:position w:val="-12"/>
        </w:rPr>
        <w:object w:dxaOrig="2000" w:dyaOrig="360">
          <v:shape id="_x0000_i1221" type="#_x0000_t75" style="width:100pt;height:18.1pt" o:ole="">
            <v:imagedata r:id="rId158" o:title=""/>
          </v:shape>
          <o:OLEObject Type="Embed" ProgID="Equation.DSMT4" ShapeID="_x0000_i1221" DrawAspect="Content" ObjectID="_1699740400" r:id="rId159"/>
        </w:object>
      </w:r>
      <w:r w:rsidR="00C14B57">
        <w:t xml:space="preserve"> </w:t>
      </w:r>
      <w:r w:rsidR="0031443B">
        <w:t>–</w:t>
      </w:r>
      <w:r w:rsidR="00C14B57">
        <w:t xml:space="preserve"> отрезок ряда</w:t>
      </w:r>
    </w:p>
    <w:p w:rsidR="00C14B57" w:rsidRDefault="00C14B57" w:rsidP="00767473">
      <w:pPr>
        <w:pStyle w:val="ac"/>
      </w:pPr>
      <w:r>
        <w:t xml:space="preserve">   Доказательство полностью повторяет доказательство критерия Коши для сходящихся числовых последовательностей с той лишь разницей, что здесь в роли элементов последовательности выступают   частичные суммы ряда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5</w:t>
      </w:r>
      <w:r w:rsidR="00402799" w:rsidRPr="00402799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группировке членов сходящегося ряда</w:t>
      </w:r>
      <w:r w:rsidRPr="00730BAA">
        <w:rPr>
          <w:b/>
        </w:rPr>
        <w:t>).</w:t>
      </w:r>
    </w:p>
    <w:p w:rsidR="00C14B57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числовой ряд сходится, то его члены можно группировать произвольным образом в порядке их следования, при этом сумма ряда не изменится. </w:t>
      </w:r>
    </w:p>
    <w:p w:rsidR="00981B5E" w:rsidRPr="00CB4A9F" w:rsidRDefault="00216AA6" w:rsidP="00216AA6">
      <w:pPr>
        <w:pStyle w:val="ac"/>
        <w:jc w:val="center"/>
        <w:rPr>
          <w:i/>
        </w:rPr>
      </w:pPr>
      <w:r w:rsidRPr="00981B5E">
        <w:rPr>
          <w:i/>
          <w:position w:val="-12"/>
        </w:rPr>
        <w:object w:dxaOrig="4620" w:dyaOrig="360">
          <v:shape id="_x0000_i1232" type="#_x0000_t75" style="width:231pt;height:18.1pt" o:ole="">
            <v:imagedata r:id="rId160" o:title=""/>
          </v:shape>
          <o:OLEObject Type="Embed" ProgID="Equation.DSMT4" ShapeID="_x0000_i1232" DrawAspect="Content" ObjectID="_1699740401" r:id="rId161"/>
        </w:object>
      </w:r>
    </w:p>
    <w:p w:rsidR="00216AA6" w:rsidRDefault="00C14B57" w:rsidP="00C14B57">
      <w:pPr>
        <w:pStyle w:val="ac"/>
      </w:pPr>
      <w:r>
        <w:t xml:space="preserve">   </w:t>
      </w:r>
    </w:p>
    <w:p w:rsidR="00C14B57" w:rsidRDefault="00C14B57" w:rsidP="00C14B57">
      <w:pPr>
        <w:pStyle w:val="ac"/>
      </w:pPr>
      <w:bookmarkStart w:id="6" w:name="_GoBack"/>
      <w:bookmarkEnd w:id="6"/>
      <w:r>
        <w:lastRenderedPageBreak/>
        <w:t>Получаем новый ряд:</w:t>
      </w:r>
    </w:p>
    <w:p w:rsidR="00C14B57" w:rsidRPr="00455FD3" w:rsidRDefault="00A54510" w:rsidP="00C14B57">
      <w:pPr>
        <w:pStyle w:val="ac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:rsidR="00C14B57" w:rsidRDefault="00C14B57" w:rsidP="00C14B57">
      <w:pPr>
        <w:pStyle w:val="ac"/>
      </w:pPr>
      <w:r>
        <w:t xml:space="preserve">   </w:t>
      </w:r>
      <w:r w:rsidR="00455FD3">
        <w:t>Поскольку для исходного ряд</w:t>
      </w:r>
      <w:r w:rsidR="00455FD3" w:rsidRPr="00455FD3">
        <w:rPr>
          <w:rFonts w:asciiTheme="minorHAnsi" w:hAnsiTheme="minorHAnsi"/>
        </w:rPr>
        <w:t xml:space="preserve">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S</m:t>
            </m:r>
          </m:e>
        </m:func>
      </m:oMath>
      <w:r w:rsidR="00455FD3">
        <w:t xml:space="preserve">, то для 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частичные суммы:</w:t>
      </w:r>
    </w:p>
    <w:p w:rsidR="00C14B57" w:rsidRPr="00455FD3" w:rsidRDefault="00A54510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:rsidR="00455FD3" w:rsidRPr="00455FD3" w:rsidRDefault="00A54510" w:rsidP="00455FD3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:rsidR="00C14B57" w:rsidRPr="00455FD3" w:rsidRDefault="00A54510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</m:oMath>
      </m:oMathPara>
    </w:p>
    <w:p w:rsidR="00C14B57" w:rsidRPr="00D72307" w:rsidRDefault="00C14B57" w:rsidP="00C14B57">
      <w:pPr>
        <w:pStyle w:val="ac"/>
        <w:rPr>
          <w:rFonts w:asciiTheme="minorHAnsi" w:hAnsiTheme="minorHAnsi"/>
        </w:rPr>
      </w:pPr>
      <w:r>
        <w:t xml:space="preserve">   У нас была последовательность:</w:t>
      </w:r>
      <w:r w:rsidR="00455FD3" w:rsidRPr="00455FD3">
        <w:rPr>
          <w:rFonts w:asciiTheme="minorHAnsi" w:hAnsi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 xml:space="preserve">и получим последовательность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>
        <w:t>. То есть произошло выделение из исходной последовательности подпоследовательности. Такая подпоследовательность сходится к тому же пределу, что и исходная последовательность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6</w:t>
      </w:r>
      <w:r w:rsidR="00B419C7" w:rsidRPr="00B419C7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линейной комбина</w:t>
      </w:r>
      <w:r w:rsidR="00B419C7">
        <w:rPr>
          <w:b/>
        </w:rPr>
        <w:t>ции сходящихся рядов</w:t>
      </w:r>
      <w:r w:rsidRPr="00730BAA">
        <w:rPr>
          <w:b/>
        </w:rPr>
        <w:t>).</w:t>
      </w:r>
    </w:p>
    <w:p w:rsidR="00C14B57" w:rsidRPr="00CB4A9F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есть два сходящихся ряда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A</m:t>
            </m:r>
          </m:e>
        </m:nary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и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B</m:t>
            </m:r>
          </m:e>
        </m:nary>
      </m:oMath>
      <w:r w:rsidRPr="00CB4A9F">
        <w:rPr>
          <w:i/>
        </w:rPr>
        <w:t>, где</w:t>
      </w:r>
      <w:r w:rsidR="00B419C7" w:rsidRPr="00CB4A9F">
        <w:rPr>
          <w:rFonts w:asciiTheme="minorHAnsi" w:hAnsiTheme="minorHAnsi"/>
          <w:i/>
        </w:rPr>
        <w:t xml:space="preserve"> </w:t>
      </w:r>
      <w:r w:rsidR="00B419C7" w:rsidRPr="00CB4A9F">
        <w:rPr>
          <w:i/>
          <w:lang w:val="en-GB"/>
        </w:rPr>
        <w:t>A</w:t>
      </w:r>
      <w:r w:rsidR="00B419C7" w:rsidRPr="00CB4A9F">
        <w:rPr>
          <w:i/>
        </w:rPr>
        <w:t xml:space="preserve"> и </w:t>
      </w:r>
      <w:r w:rsidR="00B419C7" w:rsidRPr="00CB4A9F">
        <w:rPr>
          <w:i/>
          <w:lang w:val="en-GB"/>
        </w:rPr>
        <w:t>B</w:t>
      </w:r>
      <w:r w:rsidR="00B419C7" w:rsidRPr="00CB4A9F">
        <w:rPr>
          <w:i/>
        </w:rPr>
        <w:t xml:space="preserve"> </w:t>
      </w:r>
      <w:r w:rsidRPr="00CB4A9F">
        <w:rPr>
          <w:i/>
        </w:rPr>
        <w:t xml:space="preserve">суммы, то линейная комбинация этих рядов так же является сходящимся рядом, причём его сумма будет равна </w:t>
      </w:r>
      <m:oMath>
        <m:r>
          <w:rPr>
            <w:rFonts w:ascii="Cambria Math" w:hAnsi="Cambria Math"/>
          </w:rPr>
          <m:t>αA+βB</m:t>
        </m:r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для </w:t>
      </w:r>
      <m:oMath>
        <m:r>
          <w:rPr>
            <w:rFonts w:ascii="Cambria Math" w:hAnsi="Cambria Math"/>
          </w:rPr>
          <m:t>α, βϵR.</m:t>
        </m:r>
      </m:oMath>
    </w:p>
    <w:p w:rsidR="00C14B57" w:rsidRDefault="00C14B57" w:rsidP="00C14B57">
      <w:pPr>
        <w:pStyle w:val="ac"/>
        <w:rPr>
          <w:i/>
        </w:rPr>
      </w:pPr>
      <w:r w:rsidRPr="00C14B57">
        <w:rPr>
          <w:i/>
        </w:rPr>
        <w:t>Доказательство</w:t>
      </w:r>
      <w:r>
        <w:rPr>
          <w:i/>
        </w:rPr>
        <w:t>:</w:t>
      </w:r>
    </w:p>
    <w:p w:rsidR="00C14B57" w:rsidRDefault="00C14B57" w:rsidP="00C14B57">
      <w:pPr>
        <w:pStyle w:val="ac"/>
      </w:pPr>
      <w:r>
        <w:rPr>
          <w:i/>
        </w:rPr>
        <w:t xml:space="preserve">   </w:t>
      </w:r>
      <w:r>
        <w:t>Последовательность частичных сумм рядов сходится к их суммам:</w:t>
      </w:r>
    </w:p>
    <w:p w:rsidR="00C14B57" w:rsidRDefault="00A54510" w:rsidP="00C14B57">
      <w:pPr>
        <w:pStyle w:val="ac"/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B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>=&gt;</m:t>
              </m:r>
            </m:e>
          </m:box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</m:oMath>
      </m:oMathPara>
    </w:p>
    <w:p w:rsidR="007B3318" w:rsidRDefault="00C14B57" w:rsidP="00C14B57">
      <w:pPr>
        <w:pStyle w:val="ac"/>
      </w:pPr>
      <w:r>
        <w:t xml:space="preserve">   Чтобы доказать, что сходится линейная комбинация рядов, составим частичную сумму исследуемого ряда:</w:t>
      </w:r>
    </w:p>
    <w:p w:rsidR="00C14B57" w:rsidRDefault="00C14B57" w:rsidP="00C14B57">
      <w:pPr>
        <w:pStyle w:val="ac"/>
      </w:pPr>
    </w:p>
    <w:p w:rsidR="007B3318" w:rsidRPr="00D72307" w:rsidRDefault="007B3318" w:rsidP="00C14B57">
      <w:pPr>
        <w:pStyle w:val="ac"/>
        <w:rPr>
          <w:rFonts w:asciiTheme="minorHAnsi" w:hAnsiTheme="minorHAnsi"/>
        </w:rPr>
      </w:pPr>
      <m:oMath>
        <m:r>
          <w:rPr>
            <w:rFonts w:ascii="Cambria Math" w:hAnsi="Cambria Math"/>
          </w:rPr>
          <m:t>α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+β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n→∞</m:t>
                </m:r>
              </m:e>
            </m:groupChr>
            <m:r>
              <w:rPr>
                <w:rFonts w:ascii="Cambria Math" w:hAnsi="Cambria Math"/>
              </w:rPr>
              <m:t>αA+βB</m:t>
            </m:r>
          </m:e>
        </m:box>
      </m:oMath>
      <w:r w:rsidR="00C14B57">
        <w:t xml:space="preserve">           </w:t>
      </w:r>
    </w:p>
    <w:p w:rsidR="00C14B57" w:rsidRDefault="00C14B57" w:rsidP="00C14B57">
      <w:pPr>
        <w:pStyle w:val="ac"/>
      </w:pPr>
      <w:r>
        <w:t>(т.к. конечная сумма, а с конечной суммой возможно выполнять любые действия)</w:t>
      </w:r>
    </w:p>
    <w:p w:rsidR="00C14B57" w:rsidRDefault="00C14B57" w:rsidP="00C14B57">
      <w:pPr>
        <w:pStyle w:val="ac"/>
      </w:pPr>
      <w:r>
        <w:t xml:space="preserve">   Такой же результат и в таком случае:</w:t>
      </w:r>
    </w:p>
    <w:p w:rsidR="00C14B57" w:rsidRDefault="00A54510" w:rsidP="00C14B57">
      <w:pPr>
        <w:pStyle w:val="ac"/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αA+βB</m:t>
              </m:r>
            </m:e>
          </m:nary>
        </m:oMath>
      </m:oMathPara>
    </w:p>
    <w:p w:rsidR="00C14B57" w:rsidRDefault="00C14B57" w:rsidP="00C14B57">
      <w:pPr>
        <w:pStyle w:val="ac"/>
      </w:pPr>
      <w:r>
        <w:t xml:space="preserve">   Получим ряд такого же вида.</w:t>
      </w:r>
    </w:p>
    <w:p w:rsidR="00122F2F" w:rsidRDefault="00C14B57" w:rsidP="00C14B57">
      <w:pPr>
        <w:pStyle w:val="ac"/>
      </w:pPr>
      <w:r>
        <w:rPr>
          <w:i/>
        </w:rPr>
        <w:t xml:space="preserve">Обобщение: </w:t>
      </w:r>
      <w:r>
        <w:t>Если некоторое количество рядов сходится, то и сходится любая их линейная комбинация.</w:t>
      </w:r>
    </w:p>
    <w:p w:rsidR="00122F2F" w:rsidRDefault="00122F2F" w:rsidP="00122F2F">
      <w:pPr>
        <w:pStyle w:val="ab"/>
        <w:jc w:val="center"/>
      </w:pPr>
    </w:p>
    <w:p w:rsidR="00122F2F" w:rsidRDefault="0031443B" w:rsidP="0031443B">
      <w:pPr>
        <w:pStyle w:val="ab"/>
        <w:jc w:val="center"/>
      </w:pPr>
      <w:bookmarkStart w:id="7" w:name="_Toc89110447"/>
      <w:r w:rsidRPr="0031443B">
        <w:t xml:space="preserve">1.3 </w:t>
      </w:r>
      <w:r w:rsidR="00122F2F">
        <w:t>Достаточные признаки сходимости положительных рядов</w:t>
      </w:r>
      <w:bookmarkEnd w:id="7"/>
    </w:p>
    <w:p w:rsidR="00122F2F" w:rsidRDefault="00122F2F" w:rsidP="00122F2F">
      <w:pPr>
        <w:pStyle w:val="ac"/>
      </w:pPr>
      <w:r>
        <w:rPr>
          <w:b/>
        </w:rPr>
        <w:t xml:space="preserve">   Знакоположительный ряд – </w:t>
      </w:r>
      <w:r>
        <w:t>ряд с общим членом    называется положительным или строго положительным, если все его члены неотрицательны или больше нуля.</w:t>
      </w:r>
    </w:p>
    <w:p w:rsidR="00122F2F" w:rsidRDefault="00122F2F" w:rsidP="00122F2F">
      <w:pPr>
        <w:pStyle w:val="ac"/>
      </w:pPr>
    </w:p>
    <w:p w:rsidR="00122F2F" w:rsidRDefault="00122F2F" w:rsidP="00122F2F">
      <w:pPr>
        <w:pStyle w:val="ac"/>
      </w:pPr>
      <w:r>
        <w:rPr>
          <w:b/>
        </w:rPr>
        <w:t xml:space="preserve">   Знакоотричательный ряд – </w:t>
      </w:r>
      <w:r>
        <w:t>ряд с общим членом   называется отрицательным или строго отрицательным, если все его члены отрицательны или меньше нуля.</w:t>
      </w:r>
    </w:p>
    <w:p w:rsidR="00122F2F" w:rsidRDefault="00122F2F" w:rsidP="00122F2F">
      <w:pPr>
        <w:pStyle w:val="ac"/>
        <w:rPr>
          <w:color w:val="FF0000"/>
        </w:rPr>
      </w:pPr>
      <w:r w:rsidRPr="00122F2F">
        <w:rPr>
          <w:color w:val="FF0000"/>
        </w:rPr>
        <w:t>СЮДА ДОБАВЬ</w:t>
      </w:r>
    </w:p>
    <w:p w:rsidR="00122F2F" w:rsidRPr="005F00AD" w:rsidRDefault="00122F2F" w:rsidP="00122F2F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t xml:space="preserve"> </w:t>
      </w:r>
      <w:r w:rsidRPr="005F00AD">
        <w:rPr>
          <w:i/>
          <w:sz w:val="18"/>
        </w:rPr>
        <w:t xml:space="preserve">Признаки достаточные (о которых идёт речь) сформулированы для положительных рядов, но их можно применить и к отрицательным рядам на основании следующего заключения </w:t>
      </w:r>
    </w:p>
    <w:p w:rsidR="00122F2F" w:rsidRDefault="00122F2F" w:rsidP="00122F2F">
      <w:pPr>
        <w:pStyle w:val="ac"/>
      </w:pPr>
      <w:r>
        <w:rPr>
          <w:sz w:val="18"/>
        </w:rPr>
        <w:lastRenderedPageBreak/>
        <w:t xml:space="preserve">   </w:t>
      </w:r>
      <w:r>
        <w:rPr>
          <w:b/>
        </w:rPr>
        <w:t xml:space="preserve">Теорема 1(критерий сходимости положительного ряда). </w:t>
      </w:r>
    </w:p>
    <w:p w:rsidR="00122F2F" w:rsidRDefault="00122F2F" w:rsidP="00122F2F">
      <w:pPr>
        <w:pStyle w:val="ac"/>
        <w:rPr>
          <w:i/>
        </w:rPr>
      </w:pPr>
      <w:r>
        <w:t xml:space="preserve">   </w:t>
      </w:r>
      <w:r w:rsidRPr="00CB4A9F">
        <w:rPr>
          <w:i/>
        </w:rPr>
        <w:t>Ряд сходится тогда и только тогда, когда последовательность его частичных сумм является ограниченной.</w:t>
      </w:r>
    </w:p>
    <w:p w:rsidR="00CB4A9F" w:rsidRDefault="00CB4A9F" w:rsidP="00122F2F">
      <w:pPr>
        <w:pStyle w:val="ac"/>
      </w:pPr>
      <w:r>
        <w:rPr>
          <w:i/>
        </w:rPr>
        <w:t xml:space="preserve">   Доказательство </w:t>
      </w:r>
      <w:r w:rsidRPr="00CB4A9F">
        <w:t>базируется на свойстве монотонной ограниченной последовательности</w:t>
      </w:r>
      <w:r>
        <w:t>.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Монотонная ограниченная последовательность сходится, таким образом, чтобы доказать справедливость этого утверждения достаточно показать, что для положительных рядов последовательность частичных сумм является возрастающей, так как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i/>
        </w:rPr>
      </w:pPr>
      <w:r w:rsidRPr="00CB4A9F">
        <w:rPr>
          <w:b/>
        </w:rPr>
        <w:t>Следствие 1</w:t>
      </w:r>
      <w:r>
        <w:rPr>
          <w:b/>
        </w:rPr>
        <w:t xml:space="preserve">: </w:t>
      </w:r>
      <w:r w:rsidRPr="00CB4A9F">
        <w:rPr>
          <w:i/>
        </w:rPr>
        <w:t>положительные ряды всегда имеют или конечную сумму</w:t>
      </w:r>
      <w:r>
        <w:rPr>
          <w:i/>
        </w:rPr>
        <w:t>,</w:t>
      </w:r>
      <w:r w:rsidRPr="00CB4A9F">
        <w:rPr>
          <w:i/>
        </w:rPr>
        <w:t xml:space="preserve"> или бесконечную сумму.</w:t>
      </w:r>
    </w:p>
    <w:p w:rsidR="00CB4A9F" w:rsidRDefault="00CB4A9F" w:rsidP="00122F2F">
      <w:pPr>
        <w:pStyle w:val="ac"/>
        <w:rPr>
          <w:i/>
        </w:rPr>
      </w:pPr>
      <w:r>
        <w:rPr>
          <w:b/>
        </w:rPr>
        <w:t xml:space="preserve">Следствие 2: </w:t>
      </w:r>
      <w:r>
        <w:rPr>
          <w:i/>
        </w:rPr>
        <w:t>если в положительном ряде последовательность частичных сумм   не является ограниченной, то ряд расходится.</w:t>
      </w:r>
    </w:p>
    <w:p w:rsidR="00CB4A9F" w:rsidRDefault="00CB4A9F" w:rsidP="00122F2F">
      <w:pPr>
        <w:pStyle w:val="ac"/>
      </w:pPr>
      <w:r>
        <w:rPr>
          <w:b/>
        </w:rPr>
        <w:t xml:space="preserve">Пример 1. </w:t>
      </w:r>
      <w:r>
        <w:t>Используя критерий сходимости положительного ряда, доказать сходимость или расходимость ряда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Составим   частичную сумму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lastRenderedPageBreak/>
        <w:t xml:space="preserve">   Всего   слагаемых. Оценим каждое слагаемое снизу, заменив каждый знаменатель большим выражением (дробь станет меньше). Окажется, что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b/>
        </w:rPr>
      </w:pPr>
      <w:r>
        <w:rPr>
          <w:b/>
        </w:rPr>
        <w:t>Пример 2. Ряд Дирихле (обобщённый гармонический ряд)         СЮДА РЯД.</w:t>
      </w:r>
    </w:p>
    <w:p w:rsidR="00CB4A9F" w:rsidRPr="00CB4A9F" w:rsidRDefault="00CB4A9F" w:rsidP="00122F2F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Если   , то     для которого уже доказана расходимость с помощью второго замечательного предела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Если   , то    связаны соотношением, значит , что ряд расходится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Если   , то    </w:t>
      </w: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Таким образом ряд сходящийся.</w:t>
      </w:r>
    </w:p>
    <w:p w:rsidR="00326FF8" w:rsidRDefault="00326FF8" w:rsidP="00122F2F">
      <w:pPr>
        <w:pStyle w:val="ac"/>
        <w:rPr>
          <w:i/>
        </w:rPr>
      </w:pPr>
    </w:p>
    <w:p w:rsidR="00326FF8" w:rsidRDefault="00326FF8" w:rsidP="00326FF8">
      <w:pPr>
        <w:pStyle w:val="ac"/>
        <w:jc w:val="center"/>
        <w:rPr>
          <w:b/>
          <w:sz w:val="24"/>
        </w:rPr>
      </w:pPr>
      <w:r>
        <w:rPr>
          <w:b/>
          <w:sz w:val="24"/>
        </w:rPr>
        <w:t xml:space="preserve">Признаки сравнения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2 (признак сравнения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   ,    , тогда для рядов     и     выполняется следующее условие: если ряд с общим членом   (большим элементом) сходится, то сходится и ряд, </w:t>
      </w:r>
      <w:r>
        <w:rPr>
          <w:i/>
        </w:rPr>
        <w:lastRenderedPageBreak/>
        <w:t>составленный из меньших элементов (ряд с общим членом   )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Если ряд, составленный из меньших элементов </w:t>
      </w:r>
      <w:r w:rsidRPr="00326FF8">
        <w:rPr>
          <w:i/>
          <w:color w:val="FF0000"/>
        </w:rPr>
        <w:t xml:space="preserve">(подразумевается некоторое </w:t>
      </w:r>
      <w:r w:rsidRPr="00326FF8">
        <w:rPr>
          <w:rFonts w:asciiTheme="minorHAnsi" w:hAnsiTheme="minorHAnsi"/>
          <w:i/>
          <w:color w:val="FF0000"/>
          <w:lang w:val="en-US"/>
        </w:rPr>
        <w:t>Cn</w:t>
      </w:r>
      <w:r w:rsidRPr="00326FF8">
        <w:rPr>
          <w:rFonts w:asciiTheme="minorHAnsi" w:hAnsiTheme="minorHAnsi"/>
          <w:i/>
          <w:color w:val="FF0000"/>
        </w:rPr>
        <w:t xml:space="preserve">, связанное соотношением СЮДА СООТНОШЕНИЕ ЧТО Сэн МЕНЬШЕ Аэн) </w:t>
      </w:r>
      <w:r>
        <w:rPr>
          <w:i/>
        </w:rPr>
        <w:t>расходится, то расходится и ряд, составленный из больших элементов.</w:t>
      </w:r>
    </w:p>
    <w:p w:rsidR="00326FF8" w:rsidRDefault="00326FF8" w:rsidP="00326FF8">
      <w:pPr>
        <w:pStyle w:val="ac"/>
      </w:pPr>
      <w:r>
        <w:t xml:space="preserve">   Составим последовательность частичных сумм для обоих рядов:</w:t>
      </w: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  <w:r>
        <w:t xml:space="preserve">   При   имеем, что    </w:t>
      </w:r>
    </w:p>
    <w:p w:rsidR="00326FF8" w:rsidRDefault="00326FF8" w:rsidP="00326FF8">
      <w:pPr>
        <w:pStyle w:val="ac"/>
      </w:pPr>
      <w:r>
        <w:t xml:space="preserve">   Поскольку    , то 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3 (предельный признак сравнения).</w:t>
      </w:r>
    </w:p>
    <w:p w:rsidR="00326FF8" w:rsidRDefault="00326FF8" w:rsidP="00326FF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 w:rsidRPr="00326FF8">
        <w:rPr>
          <w:i/>
          <w:sz w:val="18"/>
        </w:rPr>
        <w:t>Использование Теоремы 2 на практике бывает затруднительным из-за необходимости доказать неравенство   , поэтому более предпочтительным является предельный формат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</w:t>
      </w:r>
      <w:r w:rsidRPr="00326FF8">
        <w:rPr>
          <w:i/>
        </w:rPr>
        <w:t>Если для двух заданных строго положительных рядов выполняется условие    , где   , то они сходятся или расходятся в одинаковом смысле. При конечном    , при    из сходимости с общим членом     следует сходимость ряда с общим членом    . При     из расходимости ряда с общим членом    следует расходимость ряда с большим членом   .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4 (признак сравнения отношений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двух положительных рядов с общими членами    выполняется условие:</w:t>
      </w:r>
    </w:p>
    <w:p w:rsidR="00326FF8" w:rsidRDefault="00326FF8" w:rsidP="00326FF8">
      <w:pPr>
        <w:pStyle w:val="ac"/>
        <w:rPr>
          <w:i/>
        </w:rPr>
      </w:pP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То из сходимости ряда с общим членом   следует сходимость ряда с общим членом    . Из расходимости ряда с общим членом    следует расходимость ряда с общим членом    .</w:t>
      </w:r>
    </w:p>
    <w:p w:rsidR="00326FF8" w:rsidRDefault="00162934" w:rsidP="00326FF8">
      <w:pPr>
        <w:pStyle w:val="ac"/>
      </w:pPr>
      <w:r>
        <w:rPr>
          <w:b/>
        </w:rPr>
        <w:t xml:space="preserve">Пример 3. </w:t>
      </w:r>
      <w:r>
        <w:t>Доказать сходимость ряда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     Следовательно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Был использован метод математической индукции.</w:t>
      </w:r>
    </w:p>
    <w:p w:rsidR="00162934" w:rsidRDefault="00162934" w:rsidP="00326FF8">
      <w:pPr>
        <w:pStyle w:val="ac"/>
      </w:pPr>
      <w:r>
        <w:rPr>
          <w:b/>
        </w:rPr>
        <w:t xml:space="preserve">Пример 4. </w:t>
      </w:r>
      <w:r>
        <w:t>Исследовать ряд на сходимость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Оцениваем сверху общий член ряда таким выражением, чтобы ряд сходился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Следует, что         - сходящийся по признаку сравнения отношений со сходящимся рядом       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Эталонный ряды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Сходящиеся:   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lastRenderedPageBreak/>
        <w:tab/>
        <w:t>1) Уберёшь цифры, но оставишь отступы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</w:t>
      </w:r>
      <w:r>
        <w:t xml:space="preserve">Дирихле  -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Расходящиеся: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 </w:t>
      </w:r>
      <w:r>
        <w:t>Дирихле  -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Пример 5.</w:t>
      </w: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</w:pPr>
      <w:r>
        <w:t xml:space="preserve">   Составим функцию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Точка 1 – точка максимума.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Ряд    . Известно, что он расходится. Тогда ряд    тоже расходится.</w:t>
      </w:r>
    </w:p>
    <w:p w:rsidR="00162934" w:rsidRDefault="00162934" w:rsidP="00162934">
      <w:pPr>
        <w:pStyle w:val="ac"/>
      </w:pPr>
      <w:r>
        <w:rPr>
          <w:b/>
        </w:rPr>
        <w:t>Пример 6.</w:t>
      </w:r>
      <w:r>
        <w:t xml:space="preserve"> Исследовать ряд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Сравним этот ряд с гармоническим рядом, используя предельный признак сравнения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lastRenderedPageBreak/>
        <w:t xml:space="preserve">   Поскольку гармонический ряд расходится, следовательно и исходный ряд тоже расходится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Признаки сравнения, использующие свойства элементов самого исследуемого ряда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Теорема 5 ( признак Даламбера).</w:t>
      </w:r>
    </w:p>
    <w:p w:rsidR="00162934" w:rsidRDefault="00162934" w:rsidP="00162934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строго положительного ряда с общим членом   выполняется соотношение     ,    , то ряд 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 xml:space="preserve">   Если соотношение    , то ряд ра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>Доказательство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Поскольку  ,   , то      - сходящийся. Значит, вместе с ним сходится    .</w:t>
      </w:r>
    </w:p>
    <w:p w:rsidR="00162934" w:rsidRDefault="00162934" w:rsidP="00162934">
      <w:pPr>
        <w:pStyle w:val="ac"/>
      </w:pPr>
      <w:r>
        <w:t xml:space="preserve">   Сходится остаток, значит, сходится ряд.</w:t>
      </w:r>
    </w:p>
    <w:p w:rsidR="00162934" w:rsidRPr="005F00AD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 w:rsidRPr="005F00AD">
        <w:rPr>
          <w:i/>
          <w:sz w:val="18"/>
        </w:rPr>
        <w:t>Признак Даламбера легко определяет сходимость быстросходящихся рядов (таких как геометрический ряд).</w:t>
      </w: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 Даламбера</w:t>
      </w:r>
      <w:r>
        <w:rPr>
          <w:i/>
          <w:sz w:val="18"/>
        </w:rPr>
        <w:t>:</w:t>
      </w:r>
    </w:p>
    <w:p w:rsidR="00A806FE" w:rsidRDefault="00A806FE" w:rsidP="00162934">
      <w:pPr>
        <w:pStyle w:val="ac"/>
      </w:pPr>
      <w:r>
        <w:rPr>
          <w:i/>
        </w:rPr>
        <w:t xml:space="preserve">   Если     , то при    ряд сходится, при    ряд расходится, при     признак не даёт ответа о сходимости( нужно использовать другой признак).</w:t>
      </w:r>
    </w:p>
    <w:p w:rsidR="00A806FE" w:rsidRDefault="00A806FE" w:rsidP="00162934">
      <w:pPr>
        <w:pStyle w:val="ac"/>
      </w:pPr>
      <w:r>
        <w:rPr>
          <w:b/>
        </w:rPr>
        <w:t xml:space="preserve">Пример 7. </w:t>
      </w:r>
      <w:r>
        <w:t>Используя признак Даламбера, исследовать ряд:</w:t>
      </w: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Признак Даламбера даёт расходимость рядов, которые расходятся по достаточному признаку расходимости.</w:t>
      </w:r>
    </w:p>
    <w:p w:rsidR="00A806FE" w:rsidRDefault="00A806FE" w:rsidP="00A806FE">
      <w:pPr>
        <w:pStyle w:val="ac"/>
        <w:spacing w:line="240" w:lineRule="auto"/>
        <w:rPr>
          <w:b/>
        </w:rPr>
      </w:pPr>
      <w:r>
        <w:rPr>
          <w:b/>
        </w:rPr>
        <w:t>Теорема 6 (радикальный признак Коши)</w:t>
      </w: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b/>
        </w:rPr>
        <w:t xml:space="preserve">   </w:t>
      </w:r>
      <w:r>
        <w:rPr>
          <w:i/>
        </w:rPr>
        <w:t>Если для строго положительного ряда выполняется следующее условие: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i/>
        </w:rPr>
        <w:t xml:space="preserve">   (ТУТ НАДО УСЛОВИЕ РАСПИСАТЬ У НЕЁ В ТЕТРАДИ НЕ СОВСЕМ ПРАВИЛЬНО)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162934">
      <w:pPr>
        <w:pStyle w:val="ac"/>
      </w:pPr>
    </w:p>
    <w:p w:rsidR="00162934" w:rsidRPr="00162934" w:rsidRDefault="00162934" w:rsidP="00162934">
      <w:pPr>
        <w:pStyle w:val="ac"/>
      </w:pPr>
    </w:p>
    <w:p w:rsidR="00122F2F" w:rsidRDefault="00122F2F" w:rsidP="00122F2F">
      <w:pPr>
        <w:pStyle w:val="ac"/>
      </w:pPr>
    </w:p>
    <w:p w:rsidR="00122F2F" w:rsidRPr="00122F2F" w:rsidRDefault="00122F2F" w:rsidP="00122F2F">
      <w:pPr>
        <w:pStyle w:val="ac"/>
      </w:pPr>
    </w:p>
    <w:p w:rsidR="00A806FE" w:rsidRDefault="00A806FE" w:rsidP="00A806F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Коши</w:t>
      </w:r>
      <w:r>
        <w:rPr>
          <w:i/>
          <w:sz w:val="18"/>
        </w:rPr>
        <w:t>:</w:t>
      </w:r>
    </w:p>
    <w:p w:rsidR="00A806FE" w:rsidRDefault="00A806FE" w:rsidP="00A806FE">
      <w:pPr>
        <w:pStyle w:val="ac"/>
        <w:rPr>
          <w:i/>
          <w:sz w:val="18"/>
        </w:rPr>
      </w:pPr>
    </w:p>
    <w:p w:rsidR="00A806FE" w:rsidRDefault="00A806FE" w:rsidP="00A806FE">
      <w:pPr>
        <w:pStyle w:val="ac"/>
        <w:rPr>
          <w:i/>
        </w:rPr>
      </w:pPr>
      <w:r>
        <w:rPr>
          <w:i/>
          <w:sz w:val="18"/>
        </w:rPr>
        <w:t xml:space="preserve">   </w:t>
      </w:r>
      <w:r>
        <w:rPr>
          <w:i/>
        </w:rPr>
        <w:t>При   - сходится, при    - расходится , при   признак не даёт ответа ( нужно использовать другой признак).</w:t>
      </w:r>
    </w:p>
    <w:p w:rsidR="001F2F0E" w:rsidRDefault="001F2F0E" w:rsidP="00A806FE">
      <w:pPr>
        <w:pStyle w:val="ac"/>
        <w:rPr>
          <w:b/>
        </w:rPr>
      </w:pPr>
    </w:p>
    <w:p w:rsidR="00122F2F" w:rsidRDefault="001F2F0E" w:rsidP="00122F2F">
      <w:pPr>
        <w:pStyle w:val="ac"/>
        <w:rPr>
          <w:b/>
        </w:rPr>
      </w:pPr>
      <w:r>
        <w:rPr>
          <w:b/>
        </w:rPr>
        <w:t>Пример 8.</w:t>
      </w: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  <w:r>
        <w:rPr>
          <w:b/>
        </w:rPr>
        <w:t>Теорема 7 (признак Раабе).</w:t>
      </w:r>
    </w:p>
    <w:p w:rsidR="001F2F0E" w:rsidRDefault="001F2F0E" w:rsidP="00122F2F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строго положительного ряда выполняется условие:</w:t>
      </w:r>
    </w:p>
    <w:p w:rsidR="001F2F0E" w:rsidRDefault="001F2F0E" w:rsidP="00122F2F">
      <w:pPr>
        <w:pStyle w:val="ac"/>
        <w:rPr>
          <w:i/>
        </w:rPr>
      </w:pPr>
    </w:p>
    <w:p w:rsidR="001F2F0E" w:rsidRDefault="001F2F0E" w:rsidP="00122F2F">
      <w:pPr>
        <w:pStyle w:val="ac"/>
        <w:rPr>
          <w:i/>
        </w:rPr>
      </w:pPr>
      <w:r>
        <w:rPr>
          <w:i/>
        </w:rPr>
        <w:t xml:space="preserve">   То ряд сходится, при    - расходится.</w:t>
      </w:r>
    </w:p>
    <w:p w:rsidR="001F2F0E" w:rsidRDefault="001F2F0E" w:rsidP="00122F2F">
      <w:pPr>
        <w:pStyle w:val="ac"/>
      </w:pPr>
      <w:r>
        <w:rPr>
          <w:i/>
        </w:rPr>
        <w:t xml:space="preserve">   </w:t>
      </w:r>
      <w:r>
        <w:t>Дано:</w:t>
      </w:r>
    </w:p>
    <w:p w:rsidR="001F2F0E" w:rsidRDefault="001F2F0E" w:rsidP="00122F2F">
      <w:pPr>
        <w:pStyle w:val="ac"/>
      </w:pPr>
      <w:r>
        <w:t xml:space="preserve">   1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  <w:r>
        <w:t xml:space="preserve">   2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Pr="001F2F0E" w:rsidRDefault="001F2F0E" w:rsidP="00122F2F">
      <w:pPr>
        <w:pStyle w:val="ac"/>
      </w:pPr>
    </w:p>
    <w:p w:rsidR="001F2F0E" w:rsidRDefault="001F2F0E" w:rsidP="001F2F0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Раабе</w:t>
      </w:r>
      <w:r>
        <w:rPr>
          <w:i/>
          <w:sz w:val="18"/>
        </w:rPr>
        <w:t>: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Если      , то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ряд расходится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- ряд сходится 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признак не даёт ответа(используй другой)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  <w:r>
        <w:rPr>
          <w:b/>
          <w:i/>
        </w:rPr>
        <w:t xml:space="preserve">Пример 9. </w:t>
      </w:r>
    </w:p>
    <w:p w:rsidR="001F2F0E" w:rsidRDefault="001F2F0E" w:rsidP="001F2F0E">
      <w:pPr>
        <w:pStyle w:val="ac"/>
        <w:rPr>
          <w:b/>
          <w:i/>
        </w:rPr>
      </w:pPr>
    </w:p>
    <w:p w:rsidR="001F2F0E" w:rsidRPr="001F2F0E" w:rsidRDefault="001F2F0E" w:rsidP="001F2F0E">
      <w:pPr>
        <w:pStyle w:val="ac"/>
        <w:numPr>
          <w:ilvl w:val="0"/>
          <w:numId w:val="2"/>
        </w:numPr>
        <w:rPr>
          <w:b/>
        </w:rPr>
      </w:pPr>
      <w:r w:rsidRPr="001F2F0E">
        <w:rPr>
          <w:b/>
        </w:rPr>
        <w:t xml:space="preserve">Признак Даламбера 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</w:pPr>
      <w:r>
        <w:rPr>
          <w:b/>
          <w:i/>
        </w:rPr>
        <w:t xml:space="preserve">     </w:t>
      </w:r>
      <w:r w:rsidRPr="001F2F0E">
        <w:t>Не даёт одназначного ответа.</w:t>
      </w:r>
    </w:p>
    <w:p w:rsidR="001F2F0E" w:rsidRDefault="001F2F0E" w:rsidP="001F2F0E">
      <w:pPr>
        <w:pStyle w:val="ac"/>
        <w:numPr>
          <w:ilvl w:val="0"/>
          <w:numId w:val="2"/>
        </w:numPr>
        <w:rPr>
          <w:b/>
        </w:rPr>
      </w:pPr>
      <w:r>
        <w:rPr>
          <w:b/>
        </w:rPr>
        <w:t xml:space="preserve">Признак Раабе </w:t>
      </w: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</w:pPr>
      <w:r>
        <w:t>Следовательно ряд сходится.</w:t>
      </w:r>
    </w:p>
    <w:p w:rsidR="001F2F0E" w:rsidRDefault="001F2F0E" w:rsidP="001F2F0E">
      <w:pPr>
        <w:pStyle w:val="ac"/>
      </w:pPr>
    </w:p>
    <w:p w:rsidR="001F2F0E" w:rsidRDefault="001F2F0E" w:rsidP="001F2F0E">
      <w:pPr>
        <w:pStyle w:val="ac"/>
        <w:rPr>
          <w:b/>
        </w:rPr>
      </w:pPr>
    </w:p>
    <w:p w:rsidR="001F2F0E" w:rsidRDefault="001F2F0E" w:rsidP="001F2F0E">
      <w:pPr>
        <w:pStyle w:val="ac"/>
        <w:rPr>
          <w:b/>
        </w:rPr>
      </w:pPr>
      <w:r>
        <w:rPr>
          <w:b/>
        </w:rPr>
        <w:t xml:space="preserve">Теорема 8 (интегральный критерий Коши). </w:t>
      </w:r>
    </w:p>
    <w:p w:rsidR="001F2F0E" w:rsidRDefault="001F2F0E" w:rsidP="001F2F0E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Пусть общий член положительного ряда представлен функций натурального аргумента и функцией непрерывного аргумента     , которая определена и неотрицательна на    , выполняется непрерывность, неотрицательность и убывание. Тогда сходимость или расходимость</w:t>
      </w:r>
      <w:r w:rsidR="005C26CA">
        <w:rPr>
          <w:i/>
        </w:rPr>
        <w:t xml:space="preserve"> исходного ряда будет определяться соответственно со сходимостью или расходимостью несобственного интеграла</w:t>
      </w: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</w:pPr>
      <w:r>
        <w:rPr>
          <w:i/>
        </w:rPr>
        <w:t xml:space="preserve">   </w:t>
      </w:r>
      <w:r>
        <w:t>(Это геометрический смысл интегрального критерия Коши)</w:t>
      </w:r>
    </w:p>
    <w:p w:rsidR="005C26CA" w:rsidRDefault="005C26CA" w:rsidP="001F2F0E">
      <w:pPr>
        <w:pStyle w:val="ac"/>
      </w:pPr>
      <w:r>
        <w:t xml:space="preserve">   Перепишем в виде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, что интеграл сходится.</w:t>
      </w:r>
    </w:p>
    <w:p w:rsidR="005C26CA" w:rsidRDefault="005C26CA" w:rsidP="001F2F0E">
      <w:pPr>
        <w:pStyle w:val="ac"/>
      </w:pPr>
      <w:r>
        <w:t xml:space="preserve">   Обратное доказательство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 сходимость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rPr>
          <w:b/>
        </w:rPr>
        <w:t xml:space="preserve">Следствие: </w:t>
      </w:r>
      <w:r>
        <w:t>оценка остатка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               - положительный, монотонно убывающий ряд ( обладает теми же свойствами, что и ряд     )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  <w:rPr>
          <w:b/>
        </w:rPr>
      </w:pPr>
      <w:r>
        <w:rPr>
          <w:b/>
        </w:rPr>
        <w:t>Пример 10.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</w:pPr>
      <w:r>
        <w:rPr>
          <w:b/>
        </w:rPr>
        <w:t xml:space="preserve">   </w:t>
      </w:r>
      <w:r>
        <w:t xml:space="preserve">Применим к ряду признак Коши, но при     не выполняется необходимый признак сходимости. В случае          имеем, что                     </w:t>
      </w:r>
    </w:p>
    <w:p w:rsidR="005C26CA" w:rsidRDefault="005C26CA" w:rsidP="001F2F0E">
      <w:pPr>
        <w:pStyle w:val="ac"/>
      </w:pPr>
      <w:r>
        <w:t xml:space="preserve">   Используем интегральный признак Коши:</w:t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оставим функцию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Данная функция определена и непрерывна на 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    При условии   убывает. Для проверки данного утверждения найдём производную: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ЮДА ПОСЛЕДНЮЮ ФУНКЦИЮ</w:t>
      </w:r>
      <w:r>
        <w:br/>
      </w:r>
    </w:p>
    <w:p w:rsidR="005C26CA" w:rsidRDefault="005C26CA" w:rsidP="005C26CA">
      <w:pPr>
        <w:pStyle w:val="ac"/>
        <w:ind w:left="720"/>
      </w:pPr>
      <w:r>
        <w:lastRenderedPageBreak/>
        <w:t>Составим интеграл:</w:t>
      </w: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  <w:r>
        <w:t xml:space="preserve">   Сходящийся несобственный при      гарантирует сходимость ряда Дирихле, в остальных случаях ряд расходится.</w:t>
      </w:r>
    </w:p>
    <w:p w:rsidR="005C26CA" w:rsidRDefault="005C26CA" w:rsidP="005C26CA">
      <w:pPr>
        <w:pStyle w:val="ac"/>
        <w:rPr>
          <w:b/>
        </w:rPr>
      </w:pPr>
      <w:r>
        <w:rPr>
          <w:b/>
        </w:rPr>
        <w:t>Пример 11.</w:t>
      </w: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41771C" w:rsidRDefault="0041771C" w:rsidP="005C26CA">
      <w:pPr>
        <w:pStyle w:val="ac"/>
        <w:rPr>
          <w:b/>
        </w:rPr>
      </w:pPr>
      <w:r>
        <w:rPr>
          <w:b/>
        </w:rPr>
        <w:t>Пример 12.</w:t>
      </w:r>
    </w:p>
    <w:p w:rsidR="0041771C" w:rsidRDefault="0041771C" w:rsidP="005C26CA">
      <w:pPr>
        <w:pStyle w:val="ac"/>
      </w:pPr>
      <w:r>
        <w:rPr>
          <w:b/>
        </w:rPr>
        <w:t xml:space="preserve">          </w:t>
      </w:r>
      <w:r>
        <w:t xml:space="preserve">Вычислить с точностью    </w:t>
      </w:r>
    </w:p>
    <w:p w:rsidR="0041771C" w:rsidRDefault="0041771C" w:rsidP="005C26CA">
      <w:pPr>
        <w:pStyle w:val="ac"/>
      </w:pPr>
      <w:r>
        <w:t xml:space="preserve">   Это положительный ряд</w:t>
      </w:r>
    </w:p>
    <w:p w:rsidR="0041771C" w:rsidRDefault="0041771C" w:rsidP="005C26C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Используем оценку остатка сходящегося ряда (ряд сравним с рядом Дирихле с показателем 2, следовательно ряд сходится) с помощью следствия интегрального признака Коши.</w:t>
      </w: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</w:pPr>
      <w:r>
        <w:rPr>
          <w:i/>
          <w:sz w:val="18"/>
        </w:rPr>
        <w:t xml:space="preserve">   </w:t>
      </w:r>
      <w:r>
        <w:t>Вычислим интеграл и по формуле Ньютона-Лейбница находим предел.</w:t>
      </w:r>
    </w:p>
    <w:p w:rsidR="0041771C" w:rsidRDefault="0041771C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31443B">
      <w:pPr>
        <w:pStyle w:val="ab"/>
        <w:jc w:val="center"/>
        <w:rPr>
          <w:rFonts w:ascii="a_OldTyperNr" w:hAnsi="a_OldTyperNr"/>
        </w:rPr>
      </w:pPr>
      <w:bookmarkStart w:id="8" w:name="_Toc89110448"/>
      <w:r w:rsidRPr="0017618A">
        <w:rPr>
          <w:rFonts w:ascii="a_OldTyperNr" w:hAnsi="a_OldTyperNr"/>
        </w:rPr>
        <w:t xml:space="preserve">1.4 </w:t>
      </w:r>
      <w:r>
        <w:rPr>
          <w:rFonts w:ascii="a_OldTyperNr" w:hAnsi="a_OldTyperNr"/>
        </w:rPr>
        <w:t>Сходимость знакопеременных рядов</w:t>
      </w:r>
      <w:bookmarkEnd w:id="8"/>
    </w:p>
    <w:p w:rsidR="0031443B" w:rsidRDefault="0031443B" w:rsidP="0031443B">
      <w:pPr>
        <w:pStyle w:val="ac"/>
      </w:pPr>
      <w:r>
        <w:t xml:space="preserve"> </w:t>
      </w:r>
    </w:p>
    <w:p w:rsidR="0031443B" w:rsidRDefault="0031443B" w:rsidP="0031443B">
      <w:pPr>
        <w:pStyle w:val="ac"/>
      </w:pPr>
      <w:r>
        <w:t xml:space="preserve">   Числами знакопеременного ряда являются действительные числа любого знака , причём и тех и других – бесконечно много.</w:t>
      </w:r>
    </w:p>
    <w:p w:rsidR="0031443B" w:rsidRDefault="0031443B" w:rsidP="0031443B">
      <w:pPr>
        <w:pStyle w:val="ac"/>
      </w:pPr>
      <w:r>
        <w:t xml:space="preserve">   В отличии от рядов знакопостоянных или тех, в которых слагаемых другого знака лишь конечное множество, знакопеременные ряды могут не иметь ни конечной, ни бесконечной суммы.</w:t>
      </w:r>
    </w:p>
    <w:p w:rsidR="0031443B" w:rsidRDefault="0031443B" w:rsidP="0031443B">
      <w:pPr>
        <w:pStyle w:val="ac"/>
        <w:rPr>
          <w:i/>
        </w:rPr>
      </w:pPr>
      <w:r>
        <w:rPr>
          <w:b/>
        </w:rPr>
        <w:t xml:space="preserve">Определение 1. </w:t>
      </w:r>
      <w:r w:rsidR="00FD7D83">
        <w:rPr>
          <w:i/>
        </w:rPr>
        <w:t>Знакопеременный ряд называется абсолютно сходящимся , если сходится положительный ряд, составленный из модулей его членов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Теорема 1. (Коши)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    - сходится , следовательно    - сходится .</w:t>
      </w:r>
    </w:p>
    <w:p w:rsidR="00FD7D83" w:rsidRDefault="00FD7D83" w:rsidP="0031443B">
      <w:pPr>
        <w:pStyle w:val="ac"/>
      </w:pPr>
      <w:r>
        <w:rPr>
          <w:i/>
        </w:rPr>
        <w:t xml:space="preserve">   </w:t>
      </w:r>
      <w:r>
        <w:t xml:space="preserve">Доказательство следует из      </w:t>
      </w:r>
    </w:p>
    <w:p w:rsidR="00FD7D83" w:rsidRDefault="00FD7D83" w:rsidP="0031443B">
      <w:pPr>
        <w:pStyle w:val="ac"/>
      </w:pPr>
    </w:p>
    <w:p w:rsidR="00FD7D83" w:rsidRDefault="00FD7D83" w:rsidP="0031443B">
      <w:pPr>
        <w:pStyle w:val="ac"/>
        <w:rPr>
          <w:i/>
        </w:rPr>
      </w:pPr>
      <w:r>
        <w:rPr>
          <w:b/>
        </w:rPr>
        <w:t xml:space="preserve">Определение 2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ряд сходится, но не является абсолютно сходящимся, то его называют условно сходящимся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Определение 3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Ряд вида                        - знакочередующийся ряд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lastRenderedPageBreak/>
        <w:t>Теорема 2. (Лейбница)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При      ,        имеем , что      монотонно убывающая, бесконечно малая последовательность , и        , то ряд сходится.</w:t>
      </w:r>
    </w:p>
    <w:p w:rsidR="00FD7D83" w:rsidRDefault="00FD7D83" w:rsidP="0031443B">
      <w:pPr>
        <w:pStyle w:val="ac"/>
      </w:pPr>
      <w:r>
        <w:t xml:space="preserve">   Если     - расходится, то      сходится. ( при условии, что это условно сходящийся ряд)</w:t>
      </w:r>
    </w:p>
    <w:p w:rsidR="00FD7D83" w:rsidRDefault="00FD7D83" w:rsidP="0031443B">
      <w:pPr>
        <w:pStyle w:val="ac"/>
      </w:pPr>
      <w:r>
        <w:t xml:space="preserve">   Если    - сходящийся, то    абсолютно сходящийся.</w:t>
      </w:r>
    </w:p>
    <w:p w:rsidR="00FD7D83" w:rsidRDefault="00FD7D83" w:rsidP="0031443B">
      <w:pPr>
        <w:pStyle w:val="ac"/>
      </w:pPr>
      <w:r>
        <w:t xml:space="preserve">   Таким образом, при исследовании сходимости знакопеременных рядов сперва проверяем необходимый признак (сходимость и расходимость)</w:t>
      </w:r>
    </w:p>
    <w:p w:rsidR="00FD7D83" w:rsidRDefault="00FD7D83" w:rsidP="0031443B">
      <w:pPr>
        <w:pStyle w:val="ac"/>
      </w:pPr>
      <w:r>
        <w:t xml:space="preserve">   Если Теорема Лейбница для абсолютно расходящихся знакочередующегося ряда не выполняется, ряд расходится. Но обычно не выполняется необходимое условие сходимости для таких рядов.</w:t>
      </w:r>
    </w:p>
    <w:p w:rsidR="00695681" w:rsidRDefault="00FD7D83" w:rsidP="0031443B">
      <w:pPr>
        <w:pStyle w:val="ac"/>
        <w:rPr>
          <w:b/>
        </w:rPr>
      </w:pPr>
      <w:r>
        <w:rPr>
          <w:b/>
        </w:rPr>
        <w:t xml:space="preserve">Определение 4. </w:t>
      </w:r>
    </w:p>
    <w:p w:rsidR="00695681" w:rsidRDefault="00FD7D83" w:rsidP="0031443B">
      <w:pPr>
        <w:pStyle w:val="ac"/>
      </w:pPr>
      <w:r>
        <w:rPr>
          <w:b/>
        </w:rPr>
        <w:t xml:space="preserve">Лейбницевский ряд – </w:t>
      </w:r>
      <w:r>
        <w:t>ряд, для которого</w:t>
      </w:r>
      <w:r w:rsidR="00695681">
        <w:t xml:space="preserve"> выполняется теорема Л</w:t>
      </w:r>
      <w:r>
        <w:t>ейбница.</w:t>
      </w:r>
    </w:p>
    <w:p w:rsidR="00695681" w:rsidRDefault="00695681" w:rsidP="0031443B">
      <w:pPr>
        <w:pStyle w:val="ac"/>
      </w:pPr>
      <w:r>
        <w:rPr>
          <w:b/>
          <w:color w:val="70AD47" w:themeColor="accent6"/>
        </w:rPr>
        <w:t xml:space="preserve">Следствие </w:t>
      </w:r>
      <w:r>
        <w:t>(оценка суммы и остатка ряда Лейбница)</w:t>
      </w:r>
    </w:p>
    <w:p w:rsidR="00695681" w:rsidRDefault="00695681" w:rsidP="0031443B">
      <w:pPr>
        <w:pStyle w:val="ac"/>
      </w:pPr>
      <w:r>
        <w:t xml:space="preserve">   Сумма ряда Лейбница не превосходит первого члена и положительна </w:t>
      </w:r>
    </w:p>
    <w:p w:rsidR="00695681" w:rsidRDefault="00695681" w:rsidP="0031443B">
      <w:pPr>
        <w:pStyle w:val="ac"/>
      </w:pPr>
      <w:r>
        <w:t xml:space="preserve">   Также         .</w:t>
      </w:r>
    </w:p>
    <w:p w:rsidR="00695681" w:rsidRDefault="00695681" w:rsidP="0031443B">
      <w:pPr>
        <w:pStyle w:val="ac"/>
      </w:pPr>
      <w:r>
        <w:t xml:space="preserve">   Знак остатка совпадает с первым элементом остатка ряда. Значит, если     , то      , если     , то</w:t>
      </w:r>
    </w:p>
    <w:p w:rsidR="00695681" w:rsidRDefault="00695681" w:rsidP="0031443B">
      <w:pPr>
        <w:pStyle w:val="ac"/>
        <w:rPr>
          <w:b/>
        </w:rPr>
      </w:pPr>
      <w:r w:rsidRPr="00695681">
        <w:rPr>
          <w:b/>
        </w:rPr>
        <w:t>Здесь эти если то можно расписать через скобку квадратну.</w:t>
      </w:r>
    </w:p>
    <w:p w:rsidR="00695681" w:rsidRDefault="00695681" w:rsidP="0031443B">
      <w:pPr>
        <w:pStyle w:val="ac"/>
        <w:rPr>
          <w:b/>
        </w:rPr>
      </w:pPr>
    </w:p>
    <w:p w:rsidR="00695681" w:rsidRDefault="00695681" w:rsidP="0031443B">
      <w:pPr>
        <w:pStyle w:val="ac"/>
      </w:pPr>
      <w:r>
        <w:rPr>
          <w:b/>
        </w:rPr>
        <w:t xml:space="preserve">Пример 1. </w:t>
      </w:r>
    </w:p>
    <w:p w:rsidR="00695681" w:rsidRDefault="00695681" w:rsidP="0031443B">
      <w:pPr>
        <w:pStyle w:val="ac"/>
      </w:pPr>
      <w:r>
        <w:t xml:space="preserve">   Исследовать ряд на сходимость:</w:t>
      </w:r>
    </w:p>
    <w:p w:rsidR="00695681" w:rsidRDefault="00695681" w:rsidP="0031443B">
      <w:pPr>
        <w:pStyle w:val="ac"/>
      </w:pPr>
    </w:p>
    <w:p w:rsidR="00695681" w:rsidRDefault="00695681" w:rsidP="0031443B">
      <w:pPr>
        <w:pStyle w:val="ac"/>
      </w:pPr>
      <w:r>
        <w:t>Зная, что    - расходится ( гармонический ряд) , проверим условия теоремы Лейбница:</w:t>
      </w:r>
    </w:p>
    <w:p w:rsidR="00695681" w:rsidRDefault="00695681" w:rsidP="0031443B">
      <w:pPr>
        <w:pStyle w:val="ac"/>
      </w:pPr>
      <w:r>
        <w:t xml:space="preserve">   В исходном ряду есть знакочередование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Ясно , что      , значит последовательность убывающая   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ряд расходится, так как выполняются условия: нет абсолютной сходимости, но он сходится по т. Лейбница.</w:t>
      </w:r>
    </w:p>
    <w:p w:rsidR="005F00AD" w:rsidRDefault="005F00AD" w:rsidP="0031443B">
      <w:pPr>
        <w:pStyle w:val="ac"/>
        <w:rPr>
          <w:b/>
        </w:rPr>
      </w:pPr>
      <w:r>
        <w:rPr>
          <w:b/>
        </w:rPr>
        <w:t>Пример 2.</w:t>
      </w:r>
    </w:p>
    <w:p w:rsidR="005F00AD" w:rsidRDefault="005F00AD" w:rsidP="0031443B">
      <w:pPr>
        <w:pStyle w:val="ac"/>
      </w:pPr>
      <w:r>
        <w:t xml:space="preserve">   Исследовать ряд на сходимость и вычислить сумму ряда с точностью     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Сперва нужно доказать, что ряд является условно сходящимся.</w:t>
      </w:r>
    </w:p>
    <w:p w:rsidR="005F00AD" w:rsidRDefault="005F00AD" w:rsidP="0031443B">
      <w:pPr>
        <w:pStyle w:val="ac"/>
      </w:pPr>
      <w:r>
        <w:t xml:space="preserve">   Затем найдём приближённые значения суммы ряда с заданной точностью, оценив его остаток.</w:t>
      </w:r>
    </w:p>
    <w:p w:rsidR="005F00AD" w:rsidRDefault="005F00AD" w:rsidP="0031443B">
      <w:pPr>
        <w:pStyle w:val="ac"/>
      </w:pPr>
      <w:r>
        <w:t xml:space="preserve">   Когда мы говорим об     остатке, то первый член этого ряда будет      . Таким образом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в качестве частичной суммы будет пять слагаемых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5F00AD">
      <w:pPr>
        <w:pStyle w:val="ab"/>
        <w:jc w:val="center"/>
        <w:rPr>
          <w:rFonts w:ascii="a_OldTyperNr" w:hAnsi="a_OldTyperNr"/>
        </w:rPr>
      </w:pPr>
      <w:bookmarkStart w:id="9" w:name="_Toc89110449"/>
      <w:r>
        <w:rPr>
          <w:rFonts w:ascii="a_OldTyperNr" w:hAnsi="a_OldTyperNr"/>
        </w:rPr>
        <w:t>1.5 Свойства сходящихся рядов</w:t>
      </w:r>
      <w:bookmarkEnd w:id="9"/>
    </w:p>
    <w:p w:rsidR="005F00AD" w:rsidRDefault="005F00AD" w:rsidP="005F00AD">
      <w:pPr>
        <w:pStyle w:val="ac"/>
        <w:rPr>
          <w:b/>
        </w:rPr>
      </w:pPr>
      <w:r>
        <w:rPr>
          <w:b/>
        </w:rPr>
        <w:t xml:space="preserve">Теорема 1 (критерий абсолютной сходимости) </w:t>
      </w:r>
    </w:p>
    <w:p w:rsidR="005F00AD" w:rsidRDefault="005F00AD" w:rsidP="005F00AD">
      <w:pPr>
        <w:pStyle w:val="ac"/>
        <w:rPr>
          <w:i/>
        </w:rPr>
      </w:pPr>
      <w:r>
        <w:rPr>
          <w:i/>
        </w:rPr>
        <w:t xml:space="preserve">   Знакопеременный ряд сходится абсолютно тогда и только тогда, когда сходятся знакопостоянные ряды, составленные из только положительных и только отрицательных членов этого ряда.</w:t>
      </w:r>
    </w:p>
    <w:p w:rsidR="005F00AD" w:rsidRDefault="005F00AD" w:rsidP="005F00AD">
      <w:pPr>
        <w:pStyle w:val="ac"/>
        <w:rPr>
          <w:b/>
          <w:i/>
        </w:rPr>
      </w:pPr>
      <w:r>
        <w:rPr>
          <w:b/>
          <w:i/>
        </w:rPr>
        <w:t>Доказательство:</w:t>
      </w: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  <w:r>
        <w:lastRenderedPageBreak/>
        <w:t xml:space="preserve">   Поскольку     - положительные, то это означает, что      . Если ряд сходится абсолютно, то на основании теоремы сравнения будут сходится ряды, составленные из только положительных слагаемых. Таким образом, имеем ситуации: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>Сходится ряд    (т.к. положительный) , следовательно    и    - сходятся .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 Ряд    и ряд     - сходятся(сходится их сумма), значит, ряд   тоже сходится. </w:t>
      </w:r>
    </w:p>
    <w:p w:rsidR="00695681" w:rsidRDefault="005F00AD" w:rsidP="0031443B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Если один из рядов   и   с общим членом    - сходится, и     - расходится, тогда исходный ряд имеет бесконечную сумму, а значит – расходится (т.к. оба ряда положительны). Значит, условная сходимость знакопеременного ряда возможна лишь в случае, если оба ряда расходятся.</w:t>
      </w:r>
    </w:p>
    <w:p w:rsidR="005F00AD" w:rsidRDefault="007C3072" w:rsidP="0031443B">
      <w:pPr>
        <w:pStyle w:val="ac"/>
        <w:rPr>
          <w:b/>
        </w:rPr>
      </w:pPr>
      <w:r>
        <w:rPr>
          <w:b/>
        </w:rPr>
        <w:t>Теорема 2 (Дирихле).</w:t>
      </w:r>
    </w:p>
    <w:p w:rsidR="007C3072" w:rsidRDefault="007C3072" w:rsidP="0031443B">
      <w:pPr>
        <w:pStyle w:val="ac"/>
        <w:rPr>
          <w:i/>
        </w:rPr>
      </w:pPr>
      <w:r>
        <w:rPr>
          <w:i/>
        </w:rPr>
        <w:t xml:space="preserve">   Если в абсолютно сходящемся ряде произвольным образом переставить его члены, то полученный ряд будет сходиться к той же сумме.</w:t>
      </w:r>
    </w:p>
    <w:p w:rsidR="007C3072" w:rsidRDefault="007C3072" w:rsidP="0031443B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31443B">
      <w:pPr>
        <w:pStyle w:val="ac"/>
      </w:pPr>
      <w:r>
        <w:t xml:space="preserve">   ОСТАВЬ № ПРОБЕЛА – абсолютно сходящийся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ряд, состоящий из положительных членов:</w:t>
      </w:r>
      <w:r>
        <w:br/>
      </w:r>
      <w:r>
        <w:br/>
      </w:r>
      <w:r>
        <w:br/>
        <w:t>Составим сумму, состоязую из     -ых номеров (те, что переставили просуммируем)</w:t>
      </w:r>
      <w:r>
        <w:br/>
        <w:t>Выберем максимальное значение из   :</w:t>
      </w:r>
      <w:r>
        <w:br/>
      </w:r>
      <w:r>
        <w:br/>
      </w:r>
      <w:r>
        <w:br/>
      </w:r>
      <w:r>
        <w:lastRenderedPageBreak/>
        <w:t>Теперь перейдём к пределу:</w:t>
      </w:r>
      <w:r>
        <w:br/>
      </w:r>
      <w:r>
        <w:br/>
        <w:t>Где     - сходящийся ряд ,      - сумма этого ряда.</w:t>
      </w:r>
      <w:r>
        <w:br/>
      </w:r>
      <w:r>
        <w:br/>
        <w:t xml:space="preserve">Отсюда   </w:t>
      </w:r>
      <w:r>
        <w:br/>
      </w:r>
      <w:r>
        <w:rPr>
          <w:b/>
        </w:rPr>
        <w:t>Следствие:</w:t>
      </w:r>
      <w:r>
        <w:rPr>
          <w:b/>
        </w:rPr>
        <w:br/>
      </w:r>
      <w:r>
        <w:t xml:space="preserve">   Если в качестве исходного ряда рассмотреть ряд     (*), у которого сумма   и переставить всё назад, то получим ряд, для которого выполняется условие    </w:t>
      </w:r>
      <w:r>
        <w:br/>
        <w:t xml:space="preserve">   Таким образом :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знакопеременный ряд</w:t>
      </w:r>
      <w:r>
        <w:br/>
      </w:r>
      <w:r>
        <w:br/>
        <w:t>На основании критерия абсолютной сходимости можно ряд      , составленный из переставленных элементов, записать как ряд, в который входят из положительного ряда элементы    и из отрицательного    . Поскольку они положительны, их суммы останутся прежними.</w:t>
      </w:r>
    </w:p>
    <w:p w:rsidR="007C3072" w:rsidRDefault="007C3072" w:rsidP="007C3072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Абсолютная сходимость ряда является существенной в требовании теоремы</w:t>
      </w:r>
    </w:p>
    <w:p w:rsidR="007C3072" w:rsidRDefault="007C3072" w:rsidP="007C3072">
      <w:pPr>
        <w:pStyle w:val="ac"/>
        <w:rPr>
          <w:b/>
        </w:rPr>
      </w:pPr>
      <w:r>
        <w:rPr>
          <w:b/>
        </w:rPr>
        <w:t>Теорема 3 (Римана).</w:t>
      </w:r>
    </w:p>
    <w:p w:rsidR="007C3072" w:rsidRDefault="007C3072" w:rsidP="007C3072">
      <w:pPr>
        <w:pStyle w:val="ac"/>
        <w:rPr>
          <w:i/>
        </w:rPr>
      </w:pPr>
      <w:r>
        <w:rPr>
          <w:i/>
        </w:rPr>
        <w:t xml:space="preserve">   Если знакопеременный ряд сходится условно, то для любого действительного значения     найдётся такая перестановка членов этого ряда, что ряд, составленный из    - перестановок     будет сходиться и его сумма будет равна      .</w:t>
      </w:r>
    </w:p>
    <w:p w:rsidR="007C3072" w:rsidRDefault="007C3072" w:rsidP="007C3072">
      <w:pPr>
        <w:pStyle w:val="ac"/>
        <w:rPr>
          <w:i/>
        </w:rPr>
      </w:pPr>
    </w:p>
    <w:p w:rsidR="007C3072" w:rsidRDefault="007C3072" w:rsidP="007C3072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7C3072" w:rsidRDefault="007C3072" w:rsidP="007C3072">
      <w:pPr>
        <w:pStyle w:val="ac"/>
      </w:pPr>
      <w:r>
        <w:t xml:space="preserve">   Пусть знакопеременный ряд условно сходится, тогда для любого действительного числа    можно подобрать такую перестановку , что полученный ряд будет сходиться и сумма его будет равна     .</w:t>
      </w:r>
    </w:p>
    <w:p w:rsidR="007C3072" w:rsidRDefault="007C3072" w:rsidP="007C3072">
      <w:pPr>
        <w:pStyle w:val="ac"/>
      </w:pPr>
      <w:r>
        <w:t xml:space="preserve">   Если ряд сходится условно, то ряд, составленный из положительных элементов    и    - расходятся.</w:t>
      </w:r>
    </w:p>
    <w:p w:rsidR="008D52B9" w:rsidRDefault="008D52B9" w:rsidP="007C3072">
      <w:pPr>
        <w:pStyle w:val="ac"/>
      </w:pPr>
      <w:r>
        <w:t xml:space="preserve">                    , причём      </w:t>
      </w:r>
    </w:p>
    <w:p w:rsidR="008D52B9" w:rsidRDefault="008D52B9" w:rsidP="007C3072">
      <w:pPr>
        <w:pStyle w:val="ac"/>
      </w:pPr>
      <w:r>
        <w:t xml:space="preserve">   Это означает, что берётся минимальное значение слагаемых для превышения суммы     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Берётся минимальное количество слагаемых для превышения суммы    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Результатом является знакочередующийся ряд     , где     </w:t>
      </w:r>
    </w:p>
    <w:p w:rsidR="008D52B9" w:rsidRDefault="008D52B9" w:rsidP="007C3072">
      <w:pPr>
        <w:pStyle w:val="ac"/>
      </w:pPr>
      <w:r>
        <w:t xml:space="preserve">   Теперь из требования минимальности слагаемых гарантируется убывание последовательности     .</w:t>
      </w:r>
    </w:p>
    <w:p w:rsidR="008D52B9" w:rsidRDefault="008D52B9" w:rsidP="007C3072">
      <w:pPr>
        <w:pStyle w:val="ac"/>
      </w:pPr>
      <w:r>
        <w:t xml:space="preserve">   Предел равен   , если разница между   -ой частичной суммой и пределом не превосходит некоторое малое значение.</w:t>
      </w:r>
    </w:p>
    <w:p w:rsidR="008D52B9" w:rsidRDefault="008D52B9" w:rsidP="007C3072">
      <w:pPr>
        <w:pStyle w:val="ac"/>
      </w:pPr>
      <w:r>
        <w:t xml:space="preserve">   Зная, что   стремится к нулю и разница между    и   тоже бесконечно мала, из этого следует монотонное стремление к нулю.</w:t>
      </w:r>
    </w:p>
    <w:p w:rsidR="008D52B9" w:rsidRDefault="008D52B9" w:rsidP="007C3072">
      <w:pPr>
        <w:pStyle w:val="ac"/>
      </w:pPr>
      <w:r>
        <w:lastRenderedPageBreak/>
        <w:t xml:space="preserve">   Если данный ряд – ряд Лейбница, то его остаток не превосходит   , а значит , разница между    и   будет бесконечно убывающей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Вывод:</w:t>
      </w:r>
    </w:p>
    <w:p w:rsidR="008D52B9" w:rsidRDefault="008D52B9" w:rsidP="007C3072">
      <w:pPr>
        <w:pStyle w:val="ac"/>
      </w:pPr>
      <w:r>
        <w:t xml:space="preserve">   Абсолютно сходятся те ряды, которые имеют достаточно большую скорость роста модулей элементов. Условная сходимость обеспечивается погашением положительных и отрицательных членов ряда, поэтому существенно зависит от порядка их следования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Определение 1.</w:t>
      </w:r>
    </w:p>
    <w:p w:rsidR="008D52B9" w:rsidRDefault="008D52B9" w:rsidP="007C3072">
      <w:pPr>
        <w:pStyle w:val="ac"/>
      </w:pPr>
      <w:r>
        <w:rPr>
          <w:b/>
        </w:rPr>
        <w:t xml:space="preserve">   </w:t>
      </w:r>
      <w:r>
        <w:t>Произведением двух рядов называется ряд с общим членом    , который рассчитывается по формуле: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Можно выписывать элементы ряда с общим членом    по диагонали матрицы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  <w:rPr>
          <w:b/>
        </w:rPr>
      </w:pPr>
      <w:r>
        <w:rPr>
          <w:b/>
        </w:rPr>
        <w:t>Теорема 4 (об умножении рядов).</w:t>
      </w:r>
    </w:p>
    <w:p w:rsidR="008D52B9" w:rsidRDefault="008D52B9" w:rsidP="007C3072">
      <w:pPr>
        <w:pStyle w:val="ac"/>
        <w:rPr>
          <w:i/>
        </w:rPr>
      </w:pPr>
      <w:r>
        <w:t xml:space="preserve">   </w:t>
      </w:r>
      <w:r>
        <w:rPr>
          <w:i/>
        </w:rPr>
        <w:t>Если ряды с общими членами    и     соответственно являются абсолютно сходящимися с суммами   , то ряд с общим членом    сходится абсолютно, причём сумма этого ряда равна произведению сумм   и   .</w:t>
      </w:r>
    </w:p>
    <w:p w:rsidR="008D52B9" w:rsidRDefault="008D52B9" w:rsidP="007C3072">
      <w:pPr>
        <w:pStyle w:val="ac"/>
        <w:rPr>
          <w:i/>
        </w:rPr>
      </w:pPr>
    </w:p>
    <w:p w:rsidR="008D52B9" w:rsidRPr="008D52B9" w:rsidRDefault="008D52B9" w:rsidP="007C3072">
      <w:pPr>
        <w:pStyle w:val="ac"/>
        <w:rPr>
          <w:b/>
          <w:color w:val="FF0000"/>
        </w:rPr>
      </w:pPr>
      <w:r w:rsidRPr="008D52B9">
        <w:rPr>
          <w:b/>
          <w:color w:val="FF0000"/>
        </w:rPr>
        <w:lastRenderedPageBreak/>
        <w:t>Доказательство: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Абсолютная сходимость по условию задачи</w:t>
      </w:r>
      <w:r w:rsidRPr="008D52B9">
        <w:rPr>
          <w:color w:val="FF0000"/>
        </w:rPr>
        <w:br/>
        <w:t xml:space="preserve">  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Составить для общего члена ряда , составленного из модулей произведения    , частичную сумму</w:t>
      </w:r>
    </w:p>
    <w:p w:rsid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Доказать, что предел данной суммы равен   . Значит, нужно составить сумму для     и    - составить ряд произведений.</w:t>
      </w:r>
    </w:p>
    <w:p w:rsidR="008D52B9" w:rsidRDefault="008D52B9" w:rsidP="008D52B9">
      <w:pPr>
        <w:pStyle w:val="ac"/>
        <w:rPr>
          <w:color w:val="FF0000"/>
        </w:rPr>
      </w:pPr>
      <w:r>
        <w:rPr>
          <w:color w:val="FF0000"/>
        </w:rPr>
        <w:t>А надо ли это?</w:t>
      </w:r>
    </w:p>
    <w:p w:rsidR="008D52B9" w:rsidRDefault="008D52B9">
      <w:pPr>
        <w:rPr>
          <w:color w:val="FF0000"/>
        </w:rPr>
      </w:pPr>
      <w:r>
        <w:rPr>
          <w:color w:val="FF0000"/>
        </w:rPr>
        <w:br w:type="page"/>
      </w:r>
    </w:p>
    <w:p w:rsidR="008D52B9" w:rsidRPr="008D52B9" w:rsidRDefault="008D52B9" w:rsidP="008D52B9">
      <w:pPr>
        <w:pStyle w:val="a9"/>
      </w:pPr>
      <w:bookmarkStart w:id="10" w:name="_Toc89110450"/>
      <w:r>
        <w:lastRenderedPageBreak/>
        <w:t>Глава 2. Функциональные ряды</w:t>
      </w:r>
      <w:bookmarkEnd w:id="10"/>
    </w:p>
    <w:p w:rsidR="00695681" w:rsidRPr="00695681" w:rsidRDefault="00695681" w:rsidP="0031443B">
      <w:pPr>
        <w:pStyle w:val="ac"/>
      </w:pPr>
    </w:p>
    <w:p w:rsidR="0031443B" w:rsidRDefault="0031443B" w:rsidP="0031443B">
      <w:pPr>
        <w:pStyle w:val="ac"/>
      </w:pPr>
    </w:p>
    <w:p w:rsidR="0031443B" w:rsidRPr="0031443B" w:rsidRDefault="0031443B" w:rsidP="0031443B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5C26CA" w:rsidRDefault="005C26CA" w:rsidP="005C26CA">
      <w:pPr>
        <w:pStyle w:val="ac"/>
      </w:pPr>
      <w:r>
        <w:br/>
      </w:r>
    </w:p>
    <w:p w:rsidR="005C26CA" w:rsidRPr="005C26CA" w:rsidRDefault="005C26CA" w:rsidP="005C26CA">
      <w:pPr>
        <w:pStyle w:val="ac"/>
      </w:pPr>
    </w:p>
    <w:p w:rsidR="001F2F0E" w:rsidRPr="001F2F0E" w:rsidRDefault="001F2F0E" w:rsidP="001F2F0E">
      <w:pPr>
        <w:pStyle w:val="ac"/>
        <w:rPr>
          <w:b/>
        </w:rPr>
      </w:pPr>
      <w:r>
        <w:rPr>
          <w:b/>
        </w:rPr>
        <w:t xml:space="preserve">   </w:t>
      </w:r>
    </w:p>
    <w:p w:rsidR="00C14B57" w:rsidRPr="00C14B57" w:rsidRDefault="00C14B57" w:rsidP="00C14B57">
      <w:pPr>
        <w:pStyle w:val="ac"/>
      </w:pPr>
    </w:p>
    <w:p w:rsidR="00C14B57" w:rsidRPr="00C14B57" w:rsidRDefault="00C14B57" w:rsidP="00767473">
      <w:pPr>
        <w:pStyle w:val="ac"/>
      </w:pPr>
    </w:p>
    <w:p w:rsidR="00767473" w:rsidRDefault="00767473" w:rsidP="00FB11E5">
      <w:pPr>
        <w:pStyle w:val="ac"/>
      </w:pPr>
    </w:p>
    <w:p w:rsidR="00767473" w:rsidRPr="00767473" w:rsidRDefault="00767473" w:rsidP="00FB11E5">
      <w:pPr>
        <w:pStyle w:val="ac"/>
      </w:pPr>
    </w:p>
    <w:p w:rsidR="00767473" w:rsidRPr="00FB11E5" w:rsidRDefault="00767473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Pr="00FB11E5" w:rsidRDefault="00FB11E5" w:rsidP="00FB11E5">
      <w:pPr>
        <w:pStyle w:val="ac"/>
      </w:pPr>
    </w:p>
    <w:p w:rsidR="00730BAA" w:rsidRDefault="00730BAA" w:rsidP="00730BAA">
      <w:pPr>
        <w:pStyle w:val="ac"/>
      </w:pPr>
      <w:r>
        <w:t xml:space="preserve"> </w:t>
      </w:r>
    </w:p>
    <w:p w:rsid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  <w:r>
        <w:rPr>
          <w:b/>
        </w:rPr>
        <w:br/>
      </w:r>
    </w:p>
    <w:p w:rsidR="00AE1FC6" w:rsidRDefault="00AE1FC6" w:rsidP="00AE1FC6">
      <w:pPr>
        <w:pStyle w:val="ac"/>
      </w:pPr>
      <w:r>
        <w:br/>
      </w:r>
    </w:p>
    <w:p w:rsidR="0024349D" w:rsidRPr="00946270" w:rsidRDefault="00AE1FC6" w:rsidP="00AE1FC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br/>
      </w:r>
      <w:r w:rsidR="00946270">
        <w:br/>
      </w:r>
      <w:r w:rsidR="00946270" w:rsidRPr="00946270">
        <w:br/>
      </w:r>
    </w:p>
    <w:p w:rsidR="001C1AF3" w:rsidRDefault="001C1AF3" w:rsidP="00EB4315">
      <w:pPr>
        <w:pStyle w:val="ac"/>
      </w:pPr>
    </w:p>
    <w:p w:rsidR="001C1AF3" w:rsidRPr="001C1AF3" w:rsidRDefault="001C1AF3" w:rsidP="00EB4315">
      <w:pPr>
        <w:pStyle w:val="ac"/>
      </w:pPr>
    </w:p>
    <w:p w:rsidR="00782557" w:rsidRPr="00C8763C" w:rsidRDefault="00C8763C" w:rsidP="00AA1A09">
      <w:pPr>
        <w:pStyle w:val="ab"/>
      </w:pPr>
      <w:r>
        <w:br/>
      </w:r>
      <w:r w:rsidR="00782557" w:rsidRPr="00C8763C">
        <w:br w:type="page"/>
      </w:r>
    </w:p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br w:type="page"/>
      </w:r>
    </w:p>
    <w:p w:rsidR="00782557" w:rsidRPr="00782557" w:rsidRDefault="00782557">
      <w:pPr>
        <w:rPr>
          <w:rFonts w:ascii="Times New Roman" w:hAnsi="Times New Roman" w:cs="Times New Roman"/>
          <w:sz w:val="24"/>
        </w:rPr>
      </w:pPr>
    </w:p>
    <w:sectPr w:rsidR="00782557" w:rsidRPr="00782557" w:rsidSect="00782557">
      <w:footerReference w:type="default" r:id="rId162"/>
      <w:pgSz w:w="8391" w:h="11907" w:code="11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03DF" w:rsidRDefault="00F203DF" w:rsidP="00C8763C">
      <w:pPr>
        <w:spacing w:after="0" w:line="240" w:lineRule="auto"/>
      </w:pPr>
      <w:r>
        <w:separator/>
      </w:r>
    </w:p>
  </w:endnote>
  <w:endnote w:type="continuationSeparator" w:id="0">
    <w:p w:rsidR="00F203DF" w:rsidRDefault="00F203DF" w:rsidP="00C87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_OldTyperNr">
    <w:panose1 w:val="020905060305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71310358"/>
      <w:docPartObj>
        <w:docPartGallery w:val="Page Numbers (Bottom of Page)"/>
        <w:docPartUnique/>
      </w:docPartObj>
    </w:sdtPr>
    <w:sdtContent>
      <w:p w:rsidR="00A54510" w:rsidRDefault="00A54510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0233D">
          <w:rPr>
            <w:noProof/>
          </w:rPr>
          <w:t>26</w:t>
        </w:r>
        <w:r>
          <w:fldChar w:fldCharType="end"/>
        </w:r>
      </w:p>
    </w:sdtContent>
  </w:sdt>
  <w:p w:rsidR="00A54510" w:rsidRDefault="00A5451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03DF" w:rsidRDefault="00F203DF" w:rsidP="00C8763C">
      <w:pPr>
        <w:spacing w:after="0" w:line="240" w:lineRule="auto"/>
      </w:pPr>
      <w:r>
        <w:separator/>
      </w:r>
    </w:p>
  </w:footnote>
  <w:footnote w:type="continuationSeparator" w:id="0">
    <w:p w:rsidR="00F203DF" w:rsidRDefault="00F203DF" w:rsidP="00C876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632A5"/>
    <w:multiLevelType w:val="hybridMultilevel"/>
    <w:tmpl w:val="2C3A18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E50032"/>
    <w:multiLevelType w:val="hybridMultilevel"/>
    <w:tmpl w:val="F7F418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BFD6DAA"/>
    <w:multiLevelType w:val="hybridMultilevel"/>
    <w:tmpl w:val="B07616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AC687D"/>
    <w:multiLevelType w:val="hybridMultilevel"/>
    <w:tmpl w:val="D8247F4E"/>
    <w:lvl w:ilvl="0" w:tplc="232A488E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4" w15:restartNumberingAfterBreak="0">
    <w:nsid w:val="6A6743FE"/>
    <w:multiLevelType w:val="multilevel"/>
    <w:tmpl w:val="78A497D8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6F107575"/>
    <w:multiLevelType w:val="hybridMultilevel"/>
    <w:tmpl w:val="4434D1B0"/>
    <w:lvl w:ilvl="0" w:tplc="A252B06A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0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526"/>
    <w:rsid w:val="000014EB"/>
    <w:rsid w:val="00001EB8"/>
    <w:rsid w:val="000044E7"/>
    <w:rsid w:val="00025D27"/>
    <w:rsid w:val="000345C9"/>
    <w:rsid w:val="000576F6"/>
    <w:rsid w:val="00083134"/>
    <w:rsid w:val="0009749F"/>
    <w:rsid w:val="000B22B1"/>
    <w:rsid w:val="000B3AE8"/>
    <w:rsid w:val="000B7043"/>
    <w:rsid w:val="000F3199"/>
    <w:rsid w:val="000F5910"/>
    <w:rsid w:val="00122F2F"/>
    <w:rsid w:val="00152159"/>
    <w:rsid w:val="00161056"/>
    <w:rsid w:val="00162934"/>
    <w:rsid w:val="00164526"/>
    <w:rsid w:val="00172A0C"/>
    <w:rsid w:val="0017618A"/>
    <w:rsid w:val="00180852"/>
    <w:rsid w:val="001C17D9"/>
    <w:rsid w:val="001C1AF3"/>
    <w:rsid w:val="001C46F8"/>
    <w:rsid w:val="001C7536"/>
    <w:rsid w:val="001D6EE9"/>
    <w:rsid w:val="001E4A52"/>
    <w:rsid w:val="001F2F0E"/>
    <w:rsid w:val="001F30BE"/>
    <w:rsid w:val="00216AA6"/>
    <w:rsid w:val="002400B2"/>
    <w:rsid w:val="0024349D"/>
    <w:rsid w:val="002533CA"/>
    <w:rsid w:val="00296D3F"/>
    <w:rsid w:val="002B2638"/>
    <w:rsid w:val="002E6EF4"/>
    <w:rsid w:val="0030233D"/>
    <w:rsid w:val="0030727F"/>
    <w:rsid w:val="0031443B"/>
    <w:rsid w:val="003237FC"/>
    <w:rsid w:val="00325915"/>
    <w:rsid w:val="00326FF8"/>
    <w:rsid w:val="00330878"/>
    <w:rsid w:val="003540EE"/>
    <w:rsid w:val="00356506"/>
    <w:rsid w:val="00357FFD"/>
    <w:rsid w:val="003740F0"/>
    <w:rsid w:val="003A16F8"/>
    <w:rsid w:val="003A4C92"/>
    <w:rsid w:val="003A5AC9"/>
    <w:rsid w:val="003D0068"/>
    <w:rsid w:val="003E0DA3"/>
    <w:rsid w:val="003E7727"/>
    <w:rsid w:val="00402799"/>
    <w:rsid w:val="0041771C"/>
    <w:rsid w:val="004366DB"/>
    <w:rsid w:val="00455FD3"/>
    <w:rsid w:val="00460517"/>
    <w:rsid w:val="004658C9"/>
    <w:rsid w:val="004828F1"/>
    <w:rsid w:val="00487152"/>
    <w:rsid w:val="00497C50"/>
    <w:rsid w:val="004A0E65"/>
    <w:rsid w:val="004A6C60"/>
    <w:rsid w:val="0053194D"/>
    <w:rsid w:val="005820E8"/>
    <w:rsid w:val="00595662"/>
    <w:rsid w:val="005A09FF"/>
    <w:rsid w:val="005A19EA"/>
    <w:rsid w:val="005A49D6"/>
    <w:rsid w:val="005C26CA"/>
    <w:rsid w:val="005C3813"/>
    <w:rsid w:val="005C594E"/>
    <w:rsid w:val="005D0909"/>
    <w:rsid w:val="005F00AD"/>
    <w:rsid w:val="005F771C"/>
    <w:rsid w:val="00601219"/>
    <w:rsid w:val="0068520E"/>
    <w:rsid w:val="00695681"/>
    <w:rsid w:val="006A02F6"/>
    <w:rsid w:val="006A7183"/>
    <w:rsid w:val="006D3B9F"/>
    <w:rsid w:val="006D7229"/>
    <w:rsid w:val="00701648"/>
    <w:rsid w:val="00722A65"/>
    <w:rsid w:val="00722FD0"/>
    <w:rsid w:val="007248FB"/>
    <w:rsid w:val="00730BAA"/>
    <w:rsid w:val="00767473"/>
    <w:rsid w:val="0077382A"/>
    <w:rsid w:val="00780603"/>
    <w:rsid w:val="00782557"/>
    <w:rsid w:val="00795AE5"/>
    <w:rsid w:val="007B3318"/>
    <w:rsid w:val="007C1752"/>
    <w:rsid w:val="007C3072"/>
    <w:rsid w:val="007C4171"/>
    <w:rsid w:val="007E6DC7"/>
    <w:rsid w:val="007F57AA"/>
    <w:rsid w:val="0083046B"/>
    <w:rsid w:val="008328E8"/>
    <w:rsid w:val="00847CF8"/>
    <w:rsid w:val="008655FB"/>
    <w:rsid w:val="008A0107"/>
    <w:rsid w:val="008A3EF1"/>
    <w:rsid w:val="008B1B8F"/>
    <w:rsid w:val="008C7FE4"/>
    <w:rsid w:val="008D29CE"/>
    <w:rsid w:val="008D52B9"/>
    <w:rsid w:val="008E533F"/>
    <w:rsid w:val="00901118"/>
    <w:rsid w:val="00901E44"/>
    <w:rsid w:val="0092604D"/>
    <w:rsid w:val="00941686"/>
    <w:rsid w:val="00941756"/>
    <w:rsid w:val="00946270"/>
    <w:rsid w:val="009473B5"/>
    <w:rsid w:val="00981B5E"/>
    <w:rsid w:val="009A4254"/>
    <w:rsid w:val="009B2B91"/>
    <w:rsid w:val="009B3B34"/>
    <w:rsid w:val="009C71D3"/>
    <w:rsid w:val="009F1E40"/>
    <w:rsid w:val="00A015F9"/>
    <w:rsid w:val="00A018E3"/>
    <w:rsid w:val="00A40FE8"/>
    <w:rsid w:val="00A50D3F"/>
    <w:rsid w:val="00A54510"/>
    <w:rsid w:val="00A806FE"/>
    <w:rsid w:val="00AA1A09"/>
    <w:rsid w:val="00AA4125"/>
    <w:rsid w:val="00AC7C31"/>
    <w:rsid w:val="00AE1FC6"/>
    <w:rsid w:val="00B126ED"/>
    <w:rsid w:val="00B3242C"/>
    <w:rsid w:val="00B419C7"/>
    <w:rsid w:val="00B719AD"/>
    <w:rsid w:val="00B95A0C"/>
    <w:rsid w:val="00BC6AAB"/>
    <w:rsid w:val="00BD2E33"/>
    <w:rsid w:val="00BE4C7F"/>
    <w:rsid w:val="00C14B57"/>
    <w:rsid w:val="00C447E6"/>
    <w:rsid w:val="00C80038"/>
    <w:rsid w:val="00C8763C"/>
    <w:rsid w:val="00CB4A9F"/>
    <w:rsid w:val="00CF287A"/>
    <w:rsid w:val="00D1277E"/>
    <w:rsid w:val="00D342C6"/>
    <w:rsid w:val="00D4064B"/>
    <w:rsid w:val="00D4260E"/>
    <w:rsid w:val="00D66A46"/>
    <w:rsid w:val="00D71D3C"/>
    <w:rsid w:val="00D72307"/>
    <w:rsid w:val="00D948E0"/>
    <w:rsid w:val="00D957CB"/>
    <w:rsid w:val="00DB2333"/>
    <w:rsid w:val="00DC27C0"/>
    <w:rsid w:val="00DD7204"/>
    <w:rsid w:val="00E05E86"/>
    <w:rsid w:val="00E10FC4"/>
    <w:rsid w:val="00E210B6"/>
    <w:rsid w:val="00E21B70"/>
    <w:rsid w:val="00E22CDB"/>
    <w:rsid w:val="00E75DC9"/>
    <w:rsid w:val="00E85B60"/>
    <w:rsid w:val="00EB4315"/>
    <w:rsid w:val="00EF2B09"/>
    <w:rsid w:val="00F04B68"/>
    <w:rsid w:val="00F04F29"/>
    <w:rsid w:val="00F12015"/>
    <w:rsid w:val="00F203DF"/>
    <w:rsid w:val="00F425E2"/>
    <w:rsid w:val="00F62C8F"/>
    <w:rsid w:val="00F67E9E"/>
    <w:rsid w:val="00F76FBB"/>
    <w:rsid w:val="00FA30AE"/>
    <w:rsid w:val="00FA67E5"/>
    <w:rsid w:val="00FB11E5"/>
    <w:rsid w:val="00FB1326"/>
    <w:rsid w:val="00FB40FF"/>
    <w:rsid w:val="00FB48F7"/>
    <w:rsid w:val="00FD6CB3"/>
    <w:rsid w:val="00FD7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AD157F"/>
  <w15:chartTrackingRefBased/>
  <w15:docId w15:val="{5A08482E-7FBF-4994-9178-D7A57CD0A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_OldTyperNr" w:eastAsiaTheme="minorHAnsi" w:hAnsi="a_OldTyperNr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260E"/>
  </w:style>
  <w:style w:type="paragraph" w:styleId="1">
    <w:name w:val="heading 1"/>
    <w:basedOn w:val="a"/>
    <w:next w:val="a"/>
    <w:link w:val="10"/>
    <w:uiPriority w:val="9"/>
    <w:qFormat/>
    <w:rsid w:val="00C876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1A0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763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C8763C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8763C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8763C"/>
    <w:pPr>
      <w:spacing w:after="100"/>
    </w:pPr>
    <w:rPr>
      <w:rFonts w:eastAsiaTheme="minorEastAsia" w:cs="Times New Roman"/>
      <w:lang w:eastAsia="ru-RU"/>
    </w:rPr>
  </w:style>
  <w:style w:type="character" w:styleId="a4">
    <w:name w:val="Hyperlink"/>
    <w:basedOn w:val="a0"/>
    <w:uiPriority w:val="99"/>
    <w:unhideWhenUsed/>
    <w:rsid w:val="00C8763C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8763C"/>
  </w:style>
  <w:style w:type="paragraph" w:styleId="a7">
    <w:name w:val="footer"/>
    <w:basedOn w:val="a"/>
    <w:link w:val="a8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8763C"/>
  </w:style>
  <w:style w:type="paragraph" w:customStyle="1" w:styleId="a9">
    <w:name w:val="Главы"/>
    <w:basedOn w:val="1"/>
    <w:qFormat/>
    <w:rsid w:val="00AA1A09"/>
    <w:pPr>
      <w:jc w:val="center"/>
    </w:pPr>
    <w:rPr>
      <w:b/>
      <w:color w:val="auto"/>
    </w:rPr>
  </w:style>
  <w:style w:type="paragraph" w:customStyle="1" w:styleId="aa">
    <w:name w:val="Темы"/>
    <w:basedOn w:val="a9"/>
    <w:qFormat/>
    <w:rsid w:val="00AA1A09"/>
  </w:style>
  <w:style w:type="character" w:customStyle="1" w:styleId="20">
    <w:name w:val="Заголовок 2 Знак"/>
    <w:basedOn w:val="a0"/>
    <w:link w:val="2"/>
    <w:uiPriority w:val="9"/>
    <w:rsid w:val="00AA1A0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b">
    <w:name w:val="ТЕМЫ"/>
    <w:basedOn w:val="2"/>
    <w:qFormat/>
    <w:rsid w:val="00AA1A09"/>
    <w:rPr>
      <w:b/>
      <w:color w:val="auto"/>
      <w:sz w:val="28"/>
    </w:rPr>
  </w:style>
  <w:style w:type="paragraph" w:customStyle="1" w:styleId="ac">
    <w:name w:val="Конспект"/>
    <w:basedOn w:val="a"/>
    <w:link w:val="ad"/>
    <w:qFormat/>
    <w:rsid w:val="0024349D"/>
  </w:style>
  <w:style w:type="character" w:styleId="ae">
    <w:name w:val="Placeholder Text"/>
    <w:basedOn w:val="a0"/>
    <w:uiPriority w:val="99"/>
    <w:semiHidden/>
    <w:rsid w:val="001C17D9"/>
    <w:rPr>
      <w:color w:val="808080"/>
    </w:rPr>
  </w:style>
  <w:style w:type="character" w:customStyle="1" w:styleId="ad">
    <w:name w:val="Конспект Знак"/>
    <w:basedOn w:val="a0"/>
    <w:link w:val="ac"/>
    <w:rsid w:val="0024349D"/>
    <w:rPr>
      <w:rFonts w:ascii="a_OldTyperNr" w:hAnsi="a_OldTyperNr"/>
    </w:rPr>
  </w:style>
  <w:style w:type="paragraph" w:styleId="af">
    <w:name w:val="endnote text"/>
    <w:basedOn w:val="a"/>
    <w:link w:val="af0"/>
    <w:uiPriority w:val="99"/>
    <w:semiHidden/>
    <w:unhideWhenUsed/>
    <w:rsid w:val="004658C9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4658C9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4658C9"/>
    <w:rPr>
      <w:vertAlign w:val="superscript"/>
    </w:rPr>
  </w:style>
  <w:style w:type="character" w:styleId="af2">
    <w:name w:val="line number"/>
    <w:basedOn w:val="a0"/>
    <w:uiPriority w:val="99"/>
    <w:semiHidden/>
    <w:unhideWhenUsed/>
    <w:rsid w:val="004658C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16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6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_OldTyperNr">
    <w:panose1 w:val="020905060305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6D5B"/>
    <w:rsid w:val="00281A1F"/>
    <w:rsid w:val="003A3B9F"/>
    <w:rsid w:val="00886D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81A1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11077B-7BF2-4076-AC4F-1330C0A3BE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2</TotalTime>
  <Pages>44</Pages>
  <Words>3735</Words>
  <Characters>21293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Dat Nigga</cp:lastModifiedBy>
  <cp:revision>10</cp:revision>
  <cp:lastPrinted>2021-11-14T21:30:00Z</cp:lastPrinted>
  <dcterms:created xsi:type="dcterms:W3CDTF">2021-11-14T10:49:00Z</dcterms:created>
  <dcterms:modified xsi:type="dcterms:W3CDTF">2021-11-29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